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6B16" w:rsidRDefault="00633783" w:rsidP="00416ACA">
      <w:pPr>
        <w:pStyle w:val="a"/>
      </w:pPr>
      <w:r w:rsidRPr="00BA77C3">
        <w:t>Огляд предметної області</w:t>
      </w:r>
    </w:p>
    <w:p w:rsidR="00633783" w:rsidRPr="00BA77C3" w:rsidRDefault="00633783" w:rsidP="003F56CD">
      <w:pPr>
        <w:pStyle w:val="a0"/>
      </w:pPr>
      <w:r w:rsidRPr="00BA77C3">
        <w:t>Опис проблеми</w:t>
      </w:r>
      <w:r w:rsidR="00053EF4" w:rsidRPr="00BA77C3">
        <w:t>. Актуальність</w:t>
      </w:r>
    </w:p>
    <w:p w:rsidR="00D73AA7" w:rsidRPr="00053EF4" w:rsidRDefault="00D73AA7" w:rsidP="00053EF4">
      <w:pPr>
        <w:pStyle w:val="ad"/>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d"/>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rsidR="00D73AA7" w:rsidRPr="00CD66D2" w:rsidRDefault="00D73AA7" w:rsidP="00F738DA">
      <w:pPr>
        <w:pStyle w:val="ad"/>
      </w:pPr>
      <w:r>
        <w:t xml:space="preserve">Основні переваги </w:t>
      </w:r>
      <w:bookmarkStart w:id="0" w:name="_Hlk72105583"/>
      <w:r>
        <w:rPr>
          <w:lang w:val="en-US"/>
        </w:rPr>
        <w:t>Telegram</w:t>
      </w:r>
      <w:r w:rsidRPr="00CD66D2">
        <w:t>:</w:t>
      </w:r>
      <w:bookmarkEnd w:id="0"/>
    </w:p>
    <w:p w:rsidR="00697794" w:rsidRPr="00F738DA" w:rsidRDefault="00EF727E" w:rsidP="00F738DA">
      <w:pPr>
        <w:pStyle w:val="a2"/>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rsidR="00697794" w:rsidRPr="00F738DA" w:rsidRDefault="00CE3239" w:rsidP="00F738DA">
      <w:pPr>
        <w:pStyle w:val="a2"/>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d"/>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d"/>
      </w:pPr>
      <w:r w:rsidRPr="00270943">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d"/>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r w:rsidR="00BD7658">
        <w:rPr>
          <w:lang w:val="en-US"/>
        </w:rPr>
        <w:t xml:space="preserve">KeyBinderBot </w:t>
      </w:r>
      <w:r w:rsidR="00BD7658">
        <w:t>представлена на рисунку 1.1.</w:t>
      </w:r>
    </w:p>
    <w:p w:rsidR="0067126E" w:rsidRPr="006932C5" w:rsidRDefault="004A3CA9" w:rsidP="00416ACA">
      <w:pPr>
        <w:pStyle w:val="af2"/>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95pt;height:289.35pt">
            <v:imagedata r:id="rId6" o:title="1_3_infographics"/>
          </v:shape>
        </w:pict>
      </w:r>
    </w:p>
    <w:p w:rsidR="00700906" w:rsidRDefault="00EC5913" w:rsidP="00416ACA">
      <w:pPr>
        <w:pStyle w:val="af2"/>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0"/>
      </w:pPr>
      <w:r>
        <w:t>Огляд аналогів</w:t>
      </w:r>
    </w:p>
    <w:p w:rsidR="004C62AE" w:rsidRDefault="00FB1DEB" w:rsidP="00FF237C">
      <w:pPr>
        <w:pStyle w:val="ad"/>
      </w:pPr>
      <w:r>
        <w:rPr>
          <w:lang w:val="en-US"/>
        </w:rPr>
        <w:t>SendPulse</w:t>
      </w:r>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Pr="00FB1DEB">
        <w:rPr>
          <w:lang w:val="en-US"/>
        </w:rPr>
        <w:t>https</w:t>
      </w:r>
      <w:r w:rsidRPr="00FB1DEB">
        <w:rPr>
          <w:lang w:val="ru-RU"/>
        </w:rPr>
        <w:t>://</w:t>
      </w:r>
      <w:r w:rsidRPr="00FB1DEB">
        <w:rPr>
          <w:lang w:val="en-US"/>
        </w:rPr>
        <w:t>sendpulse</w:t>
      </w:r>
      <w:r w:rsidRPr="00FB1DEB">
        <w:rPr>
          <w:lang w:val="ru-RU"/>
        </w:rPr>
        <w:t>.</w:t>
      </w:r>
      <w:r w:rsidRPr="00FB1DEB">
        <w:rPr>
          <w:lang w:val="en-US"/>
        </w:rPr>
        <w:t>ua</w:t>
      </w:r>
      <w:r w:rsidRPr="00FB1DEB">
        <w:rPr>
          <w:lang w:val="ru-RU"/>
        </w:rPr>
        <w:t>/</w:t>
      </w:r>
      <w:r w:rsidRPr="00FB1DEB">
        <w:rPr>
          <w:lang w:val="en-US"/>
        </w:rPr>
        <w:t>features</w:t>
      </w:r>
      <w:r w:rsidRPr="00FB1DEB">
        <w:rPr>
          <w:lang w:val="ru-RU"/>
        </w:rPr>
        <w:t>/</w:t>
      </w:r>
      <w:r w:rsidRPr="00FB1DEB">
        <w:rPr>
          <w:lang w:val="en-US"/>
        </w:rPr>
        <w:t>chatbot</w:t>
      </w:r>
      <w:r w:rsidRPr="00FB1DEB">
        <w:rPr>
          <w:lang w:val="ru-RU"/>
        </w:rPr>
        <w:t>/</w:t>
      </w:r>
      <w:r w:rsidRPr="00FB1DEB">
        <w:rPr>
          <w:lang w:val="en-US"/>
        </w:rPr>
        <w:t>telegram</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та змушує створювати свого бота для окремої 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d"/>
      </w:pPr>
    </w:p>
    <w:p w:rsidR="005223B6" w:rsidRDefault="005223B6" w:rsidP="00416ACA">
      <w:pPr>
        <w:pStyle w:val="af2"/>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2"/>
      </w:pPr>
      <w:r>
        <w:t>Рисунок</w:t>
      </w:r>
      <w:r w:rsidR="005223B6">
        <w:t xml:space="preserve"> 1.2 – Графічний конструктор </w:t>
      </w:r>
      <w:r w:rsidR="005223B6">
        <w:rPr>
          <w:lang w:val="en-US"/>
        </w:rPr>
        <w:t>SendPulse</w:t>
      </w:r>
    </w:p>
    <w:p w:rsidR="00FF237C" w:rsidRDefault="004C62AE" w:rsidP="00FF237C">
      <w:pPr>
        <w:pStyle w:val="ad"/>
      </w:pPr>
      <w:r>
        <w:t>На відміну</w:t>
      </w:r>
      <w:r w:rsidR="001D4AA7" w:rsidRPr="000B2A05">
        <w:t xml:space="preserve"> </w:t>
      </w:r>
      <w:r w:rsidR="001D4AA7">
        <w:t xml:space="preserve">від </w:t>
      </w:r>
      <w:r w:rsidR="001D4AA7">
        <w:rPr>
          <w:lang w:val="en-US"/>
        </w:rPr>
        <w:t>SendPulse</w:t>
      </w:r>
      <w:r w:rsidR="001D4AA7" w:rsidRPr="000B2A05">
        <w:t>,</w:t>
      </w:r>
      <w:r>
        <w:t xml:space="preserve"> </w:t>
      </w:r>
      <w:r>
        <w:rPr>
          <w:lang w:val="en-US"/>
        </w:rPr>
        <w:t>KeyBinderBot</w:t>
      </w:r>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d"/>
      </w:pPr>
      <w:bookmarkStart w:id="1" w:name="_Hlk72882574"/>
      <w:r>
        <w:rPr>
          <w:lang w:val="en-US"/>
        </w:rPr>
        <w:t>PrivateBoxBot</w:t>
      </w:r>
      <w:r w:rsidRPr="001D4AA7">
        <w:t xml:space="preserve"> </w:t>
      </w:r>
      <w:bookmarkEnd w:id="1"/>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d"/>
      </w:pPr>
      <w:r>
        <w:t xml:space="preserve">На відміну від </w:t>
      </w:r>
      <w:r>
        <w:rPr>
          <w:lang w:val="en-US"/>
        </w:rPr>
        <w:t>PrivateBoxBot</w:t>
      </w:r>
      <w:r>
        <w:t xml:space="preserve">, </w:t>
      </w:r>
      <w:r>
        <w:rPr>
          <w:lang w:val="en-US"/>
        </w:rPr>
        <w:t>KeyBinderBot</w:t>
      </w:r>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d"/>
      </w:pPr>
    </w:p>
    <w:p w:rsidR="00BD7658" w:rsidRDefault="00BD7658" w:rsidP="00416ACA">
      <w:pPr>
        <w:pStyle w:val="af2"/>
      </w:pPr>
      <w:r>
        <w:rPr>
          <w:lang w:val="ru-RU"/>
        </w:rPr>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4598035"/>
                    </a:xfrm>
                    <a:prstGeom prst="rect">
                      <a:avLst/>
                    </a:prstGeom>
                  </pic:spPr>
                </pic:pic>
              </a:graphicData>
            </a:graphic>
          </wp:inline>
        </w:drawing>
      </w:r>
    </w:p>
    <w:p w:rsidR="00EC70E1" w:rsidRDefault="00EC5913" w:rsidP="00416ACA">
      <w:pPr>
        <w:pStyle w:val="af2"/>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d"/>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d"/>
      </w:pPr>
    </w:p>
    <w:tbl>
      <w:tblPr>
        <w:tblStyle w:val="af8"/>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2"/>
              <w:rPr>
                <w:sz w:val="24"/>
                <w:szCs w:val="24"/>
              </w:rPr>
            </w:pPr>
            <w:r w:rsidRPr="00B04CCA">
              <w:rPr>
                <w:sz w:val="24"/>
                <w:szCs w:val="24"/>
              </w:rPr>
              <w:t>Ознака</w:t>
            </w:r>
          </w:p>
        </w:tc>
        <w:tc>
          <w:tcPr>
            <w:tcW w:w="2835" w:type="dxa"/>
          </w:tcPr>
          <w:p w:rsidR="00EC70E1" w:rsidRPr="00B04CCA" w:rsidRDefault="00EC70E1" w:rsidP="00416ACA">
            <w:pPr>
              <w:pStyle w:val="af2"/>
              <w:rPr>
                <w:sz w:val="24"/>
                <w:szCs w:val="24"/>
              </w:rPr>
            </w:pPr>
            <w:r w:rsidRPr="00B04CCA">
              <w:rPr>
                <w:sz w:val="24"/>
                <w:szCs w:val="24"/>
              </w:rPr>
              <w:t>KeyBinderBot</w:t>
            </w:r>
          </w:p>
        </w:tc>
        <w:tc>
          <w:tcPr>
            <w:tcW w:w="2410" w:type="dxa"/>
          </w:tcPr>
          <w:p w:rsidR="00EC70E1" w:rsidRPr="00B04CCA" w:rsidRDefault="00EC70E1" w:rsidP="00416ACA">
            <w:pPr>
              <w:pStyle w:val="af2"/>
              <w:rPr>
                <w:sz w:val="24"/>
                <w:szCs w:val="24"/>
              </w:rPr>
            </w:pPr>
            <w:r w:rsidRPr="00B04CCA">
              <w:rPr>
                <w:sz w:val="24"/>
                <w:szCs w:val="24"/>
              </w:rPr>
              <w:t>SendPulse</w:t>
            </w:r>
          </w:p>
        </w:tc>
        <w:tc>
          <w:tcPr>
            <w:tcW w:w="2687" w:type="dxa"/>
          </w:tcPr>
          <w:p w:rsidR="00EC70E1" w:rsidRPr="00B04CCA" w:rsidRDefault="00EC70E1" w:rsidP="00416ACA">
            <w:pPr>
              <w:pStyle w:val="af2"/>
              <w:rPr>
                <w:sz w:val="24"/>
                <w:szCs w:val="24"/>
              </w:rPr>
            </w:pPr>
            <w:r w:rsidRPr="00B04CCA">
              <w:rPr>
                <w:sz w:val="24"/>
                <w:szCs w:val="24"/>
              </w:rPr>
              <w:t>PrivateBoxBot</w:t>
            </w:r>
          </w:p>
        </w:tc>
      </w:tr>
      <w:tr w:rsidR="00EC70E1" w:rsidTr="00B04CCA">
        <w:tc>
          <w:tcPr>
            <w:tcW w:w="1413" w:type="dxa"/>
          </w:tcPr>
          <w:p w:rsidR="00EC70E1" w:rsidRPr="00B04CCA" w:rsidRDefault="00EC70E1" w:rsidP="00FD2D42">
            <w:pPr>
              <w:pStyle w:val="af2"/>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2"/>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2"/>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2"/>
              <w:spacing w:line="360" w:lineRule="auto"/>
              <w:jc w:val="left"/>
              <w:rPr>
                <w:sz w:val="24"/>
                <w:szCs w:val="24"/>
              </w:rPr>
            </w:pPr>
            <w:r w:rsidRPr="00B04CCA">
              <w:rPr>
                <w:sz w:val="24"/>
                <w:szCs w:val="24"/>
              </w:rPr>
              <w:t>Дозволяє лише зберігати та відтворювати віділені формати даних</w:t>
            </w:r>
          </w:p>
        </w:tc>
      </w:tr>
      <w:tr w:rsidR="00EC70E1" w:rsidTr="00B04CCA">
        <w:tc>
          <w:tcPr>
            <w:tcW w:w="1413" w:type="dxa"/>
          </w:tcPr>
          <w:p w:rsidR="00EC70E1" w:rsidRPr="00B04CCA" w:rsidRDefault="002339AF" w:rsidP="00FD2D42">
            <w:pPr>
              <w:pStyle w:val="af2"/>
              <w:spacing w:line="360" w:lineRule="auto"/>
              <w:rPr>
                <w:sz w:val="24"/>
                <w:szCs w:val="24"/>
              </w:rPr>
            </w:pPr>
            <w:r w:rsidRPr="00B04CCA">
              <w:rPr>
                <w:sz w:val="24"/>
                <w:szCs w:val="24"/>
              </w:rPr>
              <w:t>Поріг входження</w:t>
            </w:r>
          </w:p>
        </w:tc>
        <w:tc>
          <w:tcPr>
            <w:tcW w:w="2835" w:type="dxa"/>
            <w:vAlign w:val="center"/>
          </w:tcPr>
          <w:p w:rsidR="00EC70E1" w:rsidRPr="00B04CCA" w:rsidRDefault="002339AF" w:rsidP="00FD2D42">
            <w:pPr>
              <w:pStyle w:val="af2"/>
              <w:spacing w:line="360" w:lineRule="auto"/>
              <w:jc w:val="left"/>
              <w:rPr>
                <w:sz w:val="24"/>
                <w:szCs w:val="24"/>
              </w:rPr>
            </w:pPr>
            <w:r w:rsidRPr="00B04CCA">
              <w:rPr>
                <w:sz w:val="24"/>
                <w:szCs w:val="24"/>
              </w:rPr>
              <w:t xml:space="preserve">Функціонал доступний для будь-кого, для 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2"/>
              <w:spacing w:line="360" w:lineRule="auto"/>
              <w:jc w:val="left"/>
              <w:rPr>
                <w:sz w:val="24"/>
                <w:szCs w:val="24"/>
              </w:rPr>
            </w:pPr>
            <w:r w:rsidRPr="00B04CCA">
              <w:rPr>
                <w:sz w:val="24"/>
                <w:szCs w:val="24"/>
              </w:rPr>
              <w:t>Перед початком роботи треба 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2"/>
              <w:spacing w:line="360" w:lineRule="auto"/>
              <w:jc w:val="left"/>
              <w:rPr>
                <w:sz w:val="24"/>
                <w:szCs w:val="24"/>
              </w:rPr>
            </w:pPr>
            <w:r w:rsidRPr="00B04CCA">
              <w:rPr>
                <w:sz w:val="24"/>
                <w:szCs w:val="24"/>
              </w:rPr>
              <w:t>Перед початком використання треба пройти досить довгий процесс реєстрації.</w:t>
            </w:r>
          </w:p>
        </w:tc>
      </w:tr>
      <w:tr w:rsidR="002339AF" w:rsidTr="00B04CCA">
        <w:tc>
          <w:tcPr>
            <w:tcW w:w="1413" w:type="dxa"/>
          </w:tcPr>
          <w:p w:rsidR="002339AF" w:rsidRPr="00B04CCA" w:rsidRDefault="002339AF" w:rsidP="00FD2D42">
            <w:pPr>
              <w:pStyle w:val="af2"/>
              <w:spacing w:line="360" w:lineRule="auto"/>
              <w:rPr>
                <w:sz w:val="24"/>
                <w:szCs w:val="24"/>
              </w:rPr>
            </w:pPr>
            <w:r w:rsidRPr="00B04CCA">
              <w:rPr>
                <w:sz w:val="24"/>
                <w:szCs w:val="24"/>
              </w:rPr>
              <w:t>Вартість</w:t>
            </w:r>
          </w:p>
        </w:tc>
        <w:tc>
          <w:tcPr>
            <w:tcW w:w="2835" w:type="dxa"/>
            <w:vAlign w:val="center"/>
          </w:tcPr>
          <w:p w:rsidR="002339AF" w:rsidRPr="00B04CCA" w:rsidRDefault="002339AF" w:rsidP="00FD2D42">
            <w:pPr>
              <w:pStyle w:val="af2"/>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2"/>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2"/>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CA048F" w:rsidRDefault="00CA048F" w:rsidP="00416ACA">
      <w:pPr>
        <w:pStyle w:val="af2"/>
      </w:pPr>
    </w:p>
    <w:p w:rsidR="00700906" w:rsidRDefault="00BC26A7" w:rsidP="00416ACA">
      <w:pPr>
        <w:pStyle w:val="af2"/>
      </w:pPr>
      <w:r>
        <w:t>Таблиця 1.4</w:t>
      </w:r>
      <w:r w:rsidR="00EC70E1">
        <w:t xml:space="preserve"> – Порівняння аналогів</w:t>
      </w:r>
    </w:p>
    <w:p w:rsidR="002737AF" w:rsidRPr="00700906" w:rsidRDefault="002737AF" w:rsidP="002737AF">
      <w:pPr>
        <w:pStyle w:val="ad"/>
      </w:pPr>
    </w:p>
    <w:p w:rsidR="00E07301" w:rsidRDefault="002A1591" w:rsidP="003F56CD">
      <w:pPr>
        <w:pStyle w:val="a0"/>
      </w:pPr>
      <w:r>
        <w:t>Технічне завдання</w:t>
      </w:r>
    </w:p>
    <w:p w:rsidR="002737AF" w:rsidRPr="00E07301" w:rsidRDefault="00E07301" w:rsidP="009852F6">
      <w:pPr>
        <w:pStyle w:val="ad"/>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t>https://internetdevels.ua/blog/technical-specification-project-management</w:t>
      </w:r>
      <w:r w:rsidRPr="00E07301">
        <w:t>]</w:t>
      </w:r>
    </w:p>
    <w:p w:rsidR="00283419" w:rsidRDefault="00283419" w:rsidP="003F56CD">
      <w:pPr>
        <w:pStyle w:val="a1"/>
      </w:pPr>
      <w:r>
        <w:t>Словник</w:t>
      </w:r>
    </w:p>
    <w:p w:rsidR="00C136A3" w:rsidRPr="00C136A3" w:rsidRDefault="007739DF" w:rsidP="00C136A3">
      <w:pPr>
        <w:pStyle w:val="a2"/>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2"/>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https://core.telegram.org/bots/inline]</w:t>
      </w:r>
    </w:p>
    <w:p w:rsidR="00015C1B" w:rsidRDefault="00015C1B" w:rsidP="00C136A3">
      <w:pPr>
        <w:pStyle w:val="a2"/>
      </w:pPr>
      <w:r>
        <w:t>Інлайн кнопки – кнопки, що прикріплені до деякого повідомлення</w:t>
      </w:r>
    </w:p>
    <w:p w:rsidR="00A252AB" w:rsidRDefault="00283419" w:rsidP="00015C1B">
      <w:pPr>
        <w:pStyle w:val="a2"/>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2"/>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1"/>
      </w:pPr>
      <w:r w:rsidRPr="00E82EE4">
        <w:t>Перелік</w:t>
      </w:r>
      <w:r>
        <w:t xml:space="preserve"> команд</w:t>
      </w:r>
    </w:p>
    <w:p w:rsidR="002A1591" w:rsidRPr="00F82BF5" w:rsidRDefault="002A1591" w:rsidP="002A1591">
      <w:pPr>
        <w:pStyle w:val="ad"/>
        <w:rPr>
          <w:lang w:val="ru-RU"/>
        </w:rPr>
      </w:pPr>
      <w:r>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2"/>
      </w:pPr>
      <w:r>
        <w:rPr>
          <w:lang w:val="en-US"/>
        </w:rPr>
        <w:t>/start</w:t>
      </w:r>
    </w:p>
    <w:p w:rsidR="00F82BF5" w:rsidRPr="00F82BF5" w:rsidRDefault="00F82BF5" w:rsidP="002A1591">
      <w:pPr>
        <w:pStyle w:val="a2"/>
      </w:pPr>
      <w:r>
        <w:rPr>
          <w:lang w:val="en-US"/>
        </w:rPr>
        <w:t>/help</w:t>
      </w:r>
    </w:p>
    <w:p w:rsidR="002A1591" w:rsidRPr="002A1591" w:rsidRDefault="002A1591" w:rsidP="002A1591">
      <w:pPr>
        <w:pStyle w:val="a2"/>
      </w:pPr>
      <w:r>
        <w:rPr>
          <w:lang w:val="en-US"/>
        </w:rPr>
        <w:t>/bind</w:t>
      </w:r>
    </w:p>
    <w:p w:rsidR="002A1591" w:rsidRPr="002A1591" w:rsidRDefault="002A1591" w:rsidP="002A1591">
      <w:pPr>
        <w:pStyle w:val="a2"/>
      </w:pPr>
      <w:r>
        <w:rPr>
          <w:lang w:val="en-US"/>
        </w:rPr>
        <w:t>/unbind</w:t>
      </w:r>
    </w:p>
    <w:p w:rsidR="002A1591" w:rsidRDefault="002A1591" w:rsidP="002A1591">
      <w:pPr>
        <w:pStyle w:val="a2"/>
      </w:pPr>
      <w:r>
        <w:rPr>
          <w:lang w:val="en-US"/>
        </w:rPr>
        <w:t>/list</w:t>
      </w:r>
    </w:p>
    <w:p w:rsidR="002737AF" w:rsidRPr="00F82BF5" w:rsidRDefault="00F82BF5" w:rsidP="002737AF">
      <w:pPr>
        <w:pStyle w:val="ad"/>
      </w:pPr>
      <w:r>
        <w:t xml:space="preserve">На </w:t>
      </w:r>
      <w:r w:rsidRPr="00283419">
        <w:rPr>
          <w:rStyle w:val="ae"/>
        </w:rPr>
        <w:t>кожну з цих команд бот має дати ви</w:t>
      </w:r>
      <w:r w:rsidR="00283419" w:rsidRPr="00283419">
        <w:rPr>
          <w:rStyle w:val="ae"/>
        </w:rPr>
        <w:t>диму для користувача відповідь, яка має бути локалізована.</w:t>
      </w:r>
    </w:p>
    <w:p w:rsidR="002A1591" w:rsidRDefault="002A1591" w:rsidP="003F56CD">
      <w:pPr>
        <w:pStyle w:val="a1"/>
      </w:pPr>
      <w:r w:rsidRPr="002A1591">
        <w:t>Початок роботи</w:t>
      </w:r>
    </w:p>
    <w:p w:rsidR="002737AF" w:rsidRDefault="002A1591" w:rsidP="002737AF">
      <w:pPr>
        <w:pStyle w:val="ad"/>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1"/>
        <w:rPr>
          <w:lang w:val="ru-RU"/>
        </w:rPr>
      </w:pPr>
      <w:r>
        <w:t xml:space="preserve">Команда </w:t>
      </w:r>
      <w:r w:rsidRPr="00283419">
        <w:rPr>
          <w:lang w:val="ru-RU"/>
        </w:rPr>
        <w:t>/</w:t>
      </w:r>
      <w:r>
        <w:rPr>
          <w:lang w:val="en-US"/>
        </w:rPr>
        <w:t>start</w:t>
      </w:r>
    </w:p>
    <w:p w:rsidR="00283419" w:rsidRDefault="00283419" w:rsidP="00283419">
      <w:pPr>
        <w:pStyle w:val="ad"/>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1"/>
        <w:rPr>
          <w:lang w:val="ru-RU"/>
        </w:rPr>
      </w:pPr>
      <w:r>
        <w:t xml:space="preserve">Команда </w:t>
      </w:r>
      <w:r w:rsidRPr="00BD475A">
        <w:rPr>
          <w:lang w:val="ru-RU"/>
        </w:rPr>
        <w:t>/</w:t>
      </w:r>
      <w:r>
        <w:rPr>
          <w:lang w:val="en-US"/>
        </w:rPr>
        <w:t>help</w:t>
      </w:r>
    </w:p>
    <w:p w:rsidR="00BD475A" w:rsidRDefault="00BD475A" w:rsidP="00BD475A">
      <w:pPr>
        <w:pStyle w:val="ad"/>
      </w:pPr>
      <w:bookmarkStart w:id="2" w:name="_Hlk72710425"/>
      <w:r>
        <w:t xml:space="preserve">При надсиланні користувачем команди </w:t>
      </w:r>
      <w:bookmarkEnd w:id="2"/>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d"/>
      </w:pPr>
      <w:r>
        <w:t>Самі команди в повідомлені мають бути виділені.</w:t>
      </w:r>
    </w:p>
    <w:p w:rsidR="00BD475A" w:rsidRDefault="00BD475A" w:rsidP="00BD475A">
      <w:pPr>
        <w:pStyle w:val="ad"/>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1"/>
      </w:pPr>
      <w:r>
        <w:t xml:space="preserve">Команда </w:t>
      </w:r>
      <w:r w:rsidRPr="00BD475A">
        <w:rPr>
          <w:lang w:val="ru-RU"/>
        </w:rPr>
        <w:t>/</w:t>
      </w:r>
      <w:r>
        <w:rPr>
          <w:lang w:val="en-US"/>
        </w:rPr>
        <w:t>list</w:t>
      </w:r>
      <w:r>
        <w:t xml:space="preserve"> </w:t>
      </w:r>
    </w:p>
    <w:p w:rsidR="000B50A5" w:rsidRDefault="00BD475A" w:rsidP="000B50A5">
      <w:pPr>
        <w:pStyle w:val="ad"/>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d"/>
      </w:pPr>
      <w:r>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d"/>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1"/>
        <w:rPr>
          <w:lang w:val="ru-RU"/>
        </w:rPr>
      </w:pPr>
      <w:r>
        <w:t xml:space="preserve">Команда </w:t>
      </w:r>
      <w:r w:rsidRPr="00015C1B">
        <w:rPr>
          <w:lang w:val="ru-RU"/>
        </w:rPr>
        <w:t>/</w:t>
      </w:r>
      <w:r>
        <w:rPr>
          <w:lang w:val="en-US"/>
        </w:rPr>
        <w:t>bind</w:t>
      </w:r>
    </w:p>
    <w:p w:rsidR="00015C1B" w:rsidRDefault="00015C1B" w:rsidP="00015C1B">
      <w:pPr>
        <w:pStyle w:val="ad"/>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3" w:name="_Hlk72712240"/>
      <w:r w:rsidR="000B50A5">
        <w:t>Допускається перелік ключових слів розділених комою.</w:t>
      </w:r>
    </w:p>
    <w:bookmarkEnd w:id="3"/>
    <w:p w:rsidR="008D18EC" w:rsidRDefault="00015C1B" w:rsidP="00015C1B">
      <w:pPr>
        <w:pStyle w:val="ad"/>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d"/>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d"/>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1"/>
      </w:pPr>
      <w:r>
        <w:t xml:space="preserve">Команда </w:t>
      </w:r>
      <w:r w:rsidRPr="00872A5B">
        <w:t>/</w:t>
      </w:r>
      <w:r>
        <w:rPr>
          <w:lang w:val="en-US"/>
        </w:rPr>
        <w:t>unbind</w:t>
      </w:r>
    </w:p>
    <w:p w:rsidR="008D18EC" w:rsidRDefault="008D18EC" w:rsidP="000B50A5">
      <w:pPr>
        <w:pStyle w:val="ad"/>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4"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4"/>
    <w:p w:rsidR="000B50A5" w:rsidRDefault="008D18EC" w:rsidP="008D18EC">
      <w:pPr>
        <w:pStyle w:val="ad"/>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d"/>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1"/>
      </w:pPr>
      <w:r>
        <w:t>Ключове слово</w:t>
      </w:r>
    </w:p>
    <w:p w:rsidR="000B50A5" w:rsidRDefault="000B50A5" w:rsidP="000B50A5">
      <w:pPr>
        <w:pStyle w:val="ad"/>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1"/>
      </w:pPr>
      <w:r>
        <w:t>Шаблон</w:t>
      </w:r>
    </w:p>
    <w:p w:rsidR="004D7CEC" w:rsidRDefault="004D7CEC" w:rsidP="004D7CEC">
      <w:pPr>
        <w:pStyle w:val="ad"/>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d"/>
        <w:ind w:firstLine="0"/>
      </w:pPr>
      <w:r>
        <w:tab/>
        <w:t>Типи повідомлень, що мають підтримуватися:</w:t>
      </w:r>
    </w:p>
    <w:p w:rsidR="004D7CEC" w:rsidRDefault="004D7CEC" w:rsidP="004D7CEC">
      <w:pPr>
        <w:pStyle w:val="a2"/>
      </w:pPr>
      <w:r>
        <w:t>Текстові</w:t>
      </w:r>
    </w:p>
    <w:p w:rsidR="004D7CEC" w:rsidRDefault="004D7CEC" w:rsidP="004D7CEC">
      <w:pPr>
        <w:pStyle w:val="a2"/>
      </w:pPr>
      <w:r>
        <w:t>Зображення</w:t>
      </w:r>
    </w:p>
    <w:p w:rsidR="004D7CEC" w:rsidRDefault="004D7CEC" w:rsidP="004D7CEC">
      <w:pPr>
        <w:pStyle w:val="a2"/>
      </w:pPr>
      <w:r>
        <w:t>Відео</w:t>
      </w:r>
    </w:p>
    <w:p w:rsidR="004D7CEC" w:rsidRDefault="004D7CEC" w:rsidP="004D7CEC">
      <w:pPr>
        <w:pStyle w:val="a2"/>
      </w:pPr>
      <w:r>
        <w:t>Файл</w:t>
      </w:r>
    </w:p>
    <w:p w:rsidR="004D7CEC" w:rsidRDefault="004D7CEC" w:rsidP="004D7CEC">
      <w:pPr>
        <w:pStyle w:val="a2"/>
      </w:pPr>
      <w:r>
        <w:t xml:space="preserve">Аудіо </w:t>
      </w:r>
    </w:p>
    <w:p w:rsidR="004D7CEC" w:rsidRDefault="004D7CEC" w:rsidP="004D7CEC">
      <w:pPr>
        <w:pStyle w:val="a2"/>
      </w:pPr>
      <w:r>
        <w:t>Медіа група (сукупність файлів одного типу, зображення та відео можуть бути разом)</w:t>
      </w:r>
    </w:p>
    <w:p w:rsidR="004D7CEC" w:rsidRDefault="004D7CEC" w:rsidP="004D7CEC">
      <w:pPr>
        <w:pStyle w:val="ad"/>
      </w:pPr>
      <w:r>
        <w:t>Текст після ключового слова є необов’язковим для всіх типів повідомлень окрім текстових.</w:t>
      </w:r>
    </w:p>
    <w:p w:rsidR="004D7CEC" w:rsidRDefault="004D7CEC" w:rsidP="003F56CD">
      <w:pPr>
        <w:pStyle w:val="a1"/>
      </w:pPr>
      <w:r>
        <w:t>Збереження даних</w:t>
      </w:r>
    </w:p>
    <w:p w:rsidR="004D7CEC" w:rsidRDefault="004D7CEC" w:rsidP="004D7CEC">
      <w:pPr>
        <w:pStyle w:val="ad"/>
      </w:pPr>
      <w:r>
        <w:t>База даних має містити наступні колекції:</w:t>
      </w:r>
    </w:p>
    <w:p w:rsidR="00992878" w:rsidRPr="00992878" w:rsidRDefault="00992878" w:rsidP="00992878">
      <w:pPr>
        <w:pStyle w:val="a2"/>
      </w:pPr>
      <w:r>
        <w:rPr>
          <w:lang w:val="en-US"/>
        </w:rPr>
        <w:t xml:space="preserve">users </w:t>
      </w:r>
      <w:r>
        <w:t>– список користувачів</w:t>
      </w:r>
    </w:p>
    <w:p w:rsidR="00992878" w:rsidRPr="00992878" w:rsidRDefault="00992878" w:rsidP="00992878">
      <w:pPr>
        <w:pStyle w:val="a2"/>
      </w:pPr>
      <w:r>
        <w:rPr>
          <w:lang w:val="en-US"/>
        </w:rPr>
        <w:t>keywords</w:t>
      </w:r>
      <w:r>
        <w:t xml:space="preserve"> – список шаблонів </w:t>
      </w:r>
    </w:p>
    <w:p w:rsidR="00992878" w:rsidRDefault="00992878" w:rsidP="00992878">
      <w:pPr>
        <w:pStyle w:val="a2"/>
      </w:pPr>
      <w:r>
        <w:rPr>
          <w:lang w:val="en-US"/>
        </w:rPr>
        <w:t>admins</w:t>
      </w:r>
      <w:r>
        <w:t xml:space="preserve"> – список індексів адміністраторів</w:t>
      </w:r>
    </w:p>
    <w:p w:rsidR="00992878" w:rsidRDefault="00992878" w:rsidP="00992878">
      <w:pPr>
        <w:pStyle w:val="ad"/>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992878" w:rsidRDefault="00992878" w:rsidP="003F56CD">
      <w:pPr>
        <w:pStyle w:val="a1"/>
      </w:pPr>
      <w:r>
        <w:t>Програмна частина</w:t>
      </w:r>
    </w:p>
    <w:p w:rsidR="00992878" w:rsidRDefault="00992878" w:rsidP="00992878">
      <w:pPr>
        <w:pStyle w:val="ad"/>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sidR="009817DC">
        <w:rPr>
          <w:lang w:val="en-US"/>
        </w:rPr>
        <w:t>Telegram</w:t>
      </w:r>
      <w:r>
        <w:t xml:space="preserve"> ботів </w:t>
      </w:r>
      <w:r>
        <w:rPr>
          <w:lang w:val="en-US"/>
        </w:rPr>
        <w:t>aiogram</w:t>
      </w:r>
      <w:r w:rsidRPr="00992878">
        <w:t>.</w:t>
      </w:r>
      <w:r w:rsidRPr="009817DC">
        <w:t xml:space="preserve"> </w:t>
      </w:r>
    </w:p>
    <w:p w:rsidR="00806B75" w:rsidRDefault="00806B75" w:rsidP="00992878">
      <w:pPr>
        <w:pStyle w:val="ad"/>
        <w:rPr>
          <w:lang w:val="ru-RU"/>
        </w:rPr>
      </w:pPr>
      <w:r>
        <w:rPr>
          <w:lang w:val="ru-RU"/>
        </w:rPr>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1"/>
      </w:pPr>
      <w:r>
        <w:t xml:space="preserve">Локалізація </w:t>
      </w:r>
    </w:p>
    <w:p w:rsidR="00806B75" w:rsidRDefault="00806B75" w:rsidP="00806B75">
      <w:pPr>
        <w:pStyle w:val="ad"/>
      </w:pPr>
      <w:r>
        <w:t xml:space="preserve">Увесь текст повідомлень має бути локалізованим. </w:t>
      </w:r>
    </w:p>
    <w:p w:rsidR="00806B75" w:rsidRDefault="00806B75" w:rsidP="00806B75">
      <w:pPr>
        <w:pStyle w:val="ad"/>
      </w:pPr>
      <w:r>
        <w:t xml:space="preserve">Інформація про локалізацію має братися з повідомлення користувача. </w:t>
      </w:r>
    </w:p>
    <w:p w:rsidR="00806B75" w:rsidRDefault="00806B75" w:rsidP="00806B75">
      <w:pPr>
        <w:pStyle w:val="ad"/>
      </w:pPr>
      <w:r>
        <w:t>Мови, що мають бути реалізовані:</w:t>
      </w:r>
    </w:p>
    <w:p w:rsidR="00806B75" w:rsidRPr="00806B75" w:rsidRDefault="00806B75" w:rsidP="00806B75">
      <w:pPr>
        <w:pStyle w:val="a2"/>
      </w:pPr>
      <w:r>
        <w:t>Англійська</w:t>
      </w:r>
    </w:p>
    <w:p w:rsidR="00806B75" w:rsidRDefault="00806B75" w:rsidP="00806B75">
      <w:pPr>
        <w:pStyle w:val="a2"/>
      </w:pPr>
      <w:r>
        <w:t>Російська</w:t>
      </w:r>
    </w:p>
    <w:p w:rsidR="00806B75" w:rsidRDefault="00806B75" w:rsidP="00806B75">
      <w:pPr>
        <w:pStyle w:val="ad"/>
      </w:pPr>
      <w:r>
        <w:t>У майбутньому можливе додавання інших мов.</w:t>
      </w:r>
    </w:p>
    <w:p w:rsidR="00806B75" w:rsidRDefault="00806B75" w:rsidP="00806B75">
      <w:pPr>
        <w:pStyle w:val="ad"/>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1"/>
      </w:pPr>
      <w:r>
        <w:t>Відмовостійкість</w:t>
      </w:r>
    </w:p>
    <w:p w:rsidR="004B1F15" w:rsidRDefault="004B1F15" w:rsidP="004B1F15">
      <w:pPr>
        <w:pStyle w:val="ad"/>
      </w:pPr>
      <w:r>
        <w:t>У випадку помилки на стороні користувача, бот має вказати користувачу на помилку</w:t>
      </w:r>
    </w:p>
    <w:p w:rsidR="004B1F15" w:rsidRDefault="004B1F15" w:rsidP="004B1F15">
      <w:pPr>
        <w:pStyle w:val="ad"/>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1"/>
      </w:pPr>
      <w:r>
        <w:t>Розгортання</w:t>
      </w:r>
    </w:p>
    <w:p w:rsidR="004B1F15" w:rsidRDefault="004B1F15" w:rsidP="004B1F15">
      <w:pPr>
        <w:pStyle w:val="ad"/>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d"/>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d"/>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d"/>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0"/>
      </w:pPr>
      <w:r w:rsidRPr="00612F29">
        <w:t>Вибір засобів розробки</w:t>
      </w:r>
    </w:p>
    <w:p w:rsidR="00FF237C" w:rsidRDefault="00443612" w:rsidP="00FF237C">
      <w:pPr>
        <w:pStyle w:val="ad"/>
      </w:pPr>
      <w:r>
        <w:t xml:space="preserve">Для розробки </w:t>
      </w:r>
      <w:r>
        <w:rPr>
          <w:lang w:val="en-US"/>
        </w:rPr>
        <w:t>Telegram</w:t>
      </w:r>
      <w:r w:rsidRPr="00443612">
        <w:t xml:space="preserve"> </w:t>
      </w:r>
      <w:r>
        <w:t xml:space="preserve">боту використовувалося середовище розробки </w:t>
      </w:r>
      <w:r>
        <w:rPr>
          <w:lang w:val="en-US"/>
        </w:rPr>
        <w:t>PyCharm</w:t>
      </w:r>
      <w:r w:rsidRPr="00443612">
        <w:t xml:space="preserve"> 2020 </w:t>
      </w:r>
      <w:r>
        <w:t xml:space="preserve">від компанії </w:t>
      </w:r>
      <w:r>
        <w:rPr>
          <w:lang w:val="en-US"/>
        </w:rPr>
        <w:t>JetBrains</w:t>
      </w:r>
      <w:r w:rsidRPr="00443612">
        <w:t>.</w:t>
      </w:r>
    </w:p>
    <w:p w:rsidR="00443612" w:rsidRDefault="00443612" w:rsidP="00FF237C">
      <w:pPr>
        <w:pStyle w:val="ad"/>
      </w:pPr>
      <w:r w:rsidRPr="00443612">
        <w:rPr>
          <w:lang w:val="en-US"/>
        </w:rPr>
        <w:t>PyCharm</w:t>
      </w:r>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https://www.jetbrains.com/help/pycharm/quick-start-guide.html</w:t>
      </w:r>
      <w:r w:rsidRPr="006F1670">
        <w:t>]</w:t>
      </w:r>
    </w:p>
    <w:p w:rsidR="006F1670" w:rsidRPr="00FB1DEB" w:rsidRDefault="006F1670" w:rsidP="00FF237C">
      <w:pPr>
        <w:pStyle w:val="ad"/>
        <w:rPr>
          <w:lang w:val="ru-RU"/>
        </w:rPr>
      </w:pPr>
      <w:r>
        <w:t xml:space="preserve">Для моделювання бази даних використовувався додаток </w:t>
      </w:r>
      <w:r>
        <w:rPr>
          <w:lang w:val="en-US"/>
        </w:rPr>
        <w:t>MongoDB</w:t>
      </w:r>
      <w:r w:rsidRPr="006F1670">
        <w:rPr>
          <w:lang w:val="ru-RU"/>
        </w:rPr>
        <w:t xml:space="preserve"> </w:t>
      </w:r>
      <w:r>
        <w:rPr>
          <w:lang w:val="en-US"/>
        </w:rPr>
        <w:t>Compass</w:t>
      </w:r>
    </w:p>
    <w:p w:rsidR="006F1670" w:rsidRPr="006F1670" w:rsidRDefault="006F1670" w:rsidP="00FF237C">
      <w:pPr>
        <w:pStyle w:val="ad"/>
        <w:rPr>
          <w:lang w:val="ru-RU"/>
        </w:rPr>
      </w:pPr>
      <w:r w:rsidRPr="006F1670">
        <w:rPr>
          <w:lang w:val="en-US"/>
        </w:rPr>
        <w:t>MongoDB</w:t>
      </w:r>
      <w:r w:rsidRPr="00FB1DEB">
        <w:rPr>
          <w:lang w:val="ru-RU"/>
        </w:rPr>
        <w:t xml:space="preserve"> </w:t>
      </w:r>
      <w:r w:rsidRPr="006F1670">
        <w:rPr>
          <w:lang w:val="en-US"/>
        </w:rPr>
        <w:t>Compass</w:t>
      </w:r>
      <w:r w:rsidRPr="00FB1DEB">
        <w:rPr>
          <w:lang w:val="ru-RU"/>
        </w:rPr>
        <w:t xml:space="preserve"> </w:t>
      </w:r>
      <w:r>
        <w:t xml:space="preserve">– графічний інтерфейс для роботи з </w:t>
      </w:r>
      <w:r>
        <w:rPr>
          <w:lang w:val="en-US"/>
        </w:rPr>
        <w:t>MongoDB</w:t>
      </w:r>
      <w:r w:rsidRPr="00FB1DEB">
        <w:rPr>
          <w:lang w:val="ru-RU"/>
        </w:rPr>
        <w:t xml:space="preserve">, </w:t>
      </w:r>
      <w:r>
        <w:t xml:space="preserve">що дозволяє робити всі базові операції </w:t>
      </w:r>
      <w:r>
        <w:rPr>
          <w:lang w:val="en-US"/>
        </w:rPr>
        <w:t>CRUD</w:t>
      </w:r>
      <w:r w:rsidRPr="00FB1DEB">
        <w:rPr>
          <w:lang w:val="ru-RU"/>
        </w:rPr>
        <w:t xml:space="preserve">, </w:t>
      </w:r>
      <w:r>
        <w:t>переглядати та оптимізувати запити та візуально досліджувати наявні дані.</w:t>
      </w:r>
      <w:r w:rsidRPr="00FB1DEB">
        <w:rPr>
          <w:lang w:val="ru-RU"/>
        </w:rPr>
        <w:t xml:space="preserve"> </w:t>
      </w:r>
      <w:r w:rsidRPr="006F1670">
        <w:rPr>
          <w:lang w:val="ru-RU"/>
        </w:rPr>
        <w:t>[</w:t>
      </w:r>
      <w:r w:rsidRPr="006F1670">
        <w:rPr>
          <w:lang w:val="en-US"/>
        </w:rPr>
        <w:t>https</w:t>
      </w:r>
      <w:r w:rsidRPr="006F1670">
        <w:rPr>
          <w:lang w:val="ru-RU"/>
        </w:rPr>
        <w:t>://</w:t>
      </w:r>
      <w:r w:rsidRPr="006F1670">
        <w:rPr>
          <w:lang w:val="en-US"/>
        </w:rPr>
        <w:t>www</w:t>
      </w:r>
      <w:r w:rsidRPr="006F1670">
        <w:rPr>
          <w:lang w:val="ru-RU"/>
        </w:rPr>
        <w:t>.</w:t>
      </w:r>
      <w:r w:rsidRPr="006F1670">
        <w:rPr>
          <w:lang w:val="en-US"/>
        </w:rPr>
        <w:t>mongodb</w:t>
      </w:r>
      <w:r w:rsidRPr="006F1670">
        <w:rPr>
          <w:lang w:val="ru-RU"/>
        </w:rPr>
        <w:t>.</w:t>
      </w:r>
      <w:r w:rsidRPr="006F1670">
        <w:rPr>
          <w:lang w:val="en-US"/>
        </w:rPr>
        <w:t>com</w:t>
      </w:r>
      <w:r w:rsidRPr="006F1670">
        <w:rPr>
          <w:lang w:val="ru-RU"/>
        </w:rPr>
        <w:t>/</w:t>
      </w:r>
      <w:r w:rsidRPr="006F1670">
        <w:rPr>
          <w:lang w:val="en-US"/>
        </w:rPr>
        <w:t>products</w:t>
      </w:r>
      <w:r w:rsidRPr="006F1670">
        <w:rPr>
          <w:lang w:val="ru-RU"/>
        </w:rPr>
        <w:t>/</w:t>
      </w:r>
      <w:r w:rsidRPr="006F1670">
        <w:rPr>
          <w:lang w:val="en-US"/>
        </w:rPr>
        <w:t>compass</w:t>
      </w:r>
      <w:r w:rsidRPr="00FB1DEB">
        <w:rPr>
          <w:lang w:val="ru-RU"/>
        </w:rPr>
        <w:t>]</w:t>
      </w:r>
    </w:p>
    <w:p w:rsidR="006F1670" w:rsidRDefault="006F1670" w:rsidP="00FF237C">
      <w:pPr>
        <w:pStyle w:val="ad"/>
        <w:rPr>
          <w:lang w:val="ru-RU"/>
        </w:rPr>
      </w:pPr>
      <w:r>
        <w:t xml:space="preserve">В якості мови програмування була використана мова </w:t>
      </w:r>
      <w:r>
        <w:rPr>
          <w:lang w:val="en-US"/>
        </w:rPr>
        <w:t>Python</w:t>
      </w:r>
      <w:r w:rsidRPr="006F1670">
        <w:rPr>
          <w:lang w:val="ru-RU"/>
        </w:rPr>
        <w:t>.</w:t>
      </w:r>
    </w:p>
    <w:p w:rsidR="006F1670" w:rsidRDefault="006F1670" w:rsidP="00FF237C">
      <w:pPr>
        <w:pStyle w:val="ad"/>
      </w:pPr>
      <w:r w:rsidRPr="006F1670">
        <w:rPr>
          <w:lang w:val="en-US"/>
        </w:rPr>
        <w:t>Python</w:t>
      </w:r>
      <w:r w:rsidRPr="006F1670">
        <w:rPr>
          <w:lang w:val="ru-RU"/>
        </w:rPr>
        <w:t xml:space="preserve"> </w:t>
      </w:r>
      <w:r>
        <w:rPr>
          <w:lang w:val="ru-RU"/>
        </w:rPr>
        <w:t xml:space="preserve">–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d"/>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d"/>
      </w:pPr>
      <w:r w:rsidRPr="00C41D45">
        <w:rPr>
          <w:lang w:val="en-US"/>
        </w:rPr>
        <w:t>Aiogram</w:t>
      </w:r>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r w:rsidRPr="00C41D45">
        <w:rPr>
          <w:lang w:val="en-US"/>
        </w:rPr>
        <w:t>asyncio</w:t>
      </w:r>
      <w:r w:rsidRPr="00C41D45">
        <w:t xml:space="preserve"> та </w:t>
      </w:r>
      <w:r w:rsidRPr="00C41D45">
        <w:rPr>
          <w:lang w:val="en-US"/>
        </w:rPr>
        <w:t>aiohttp</w:t>
      </w:r>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5" w:name="_Hlk72709814"/>
    </w:p>
    <w:p w:rsidR="00CD66D2" w:rsidRDefault="00612F29" w:rsidP="003F56CD">
      <w:pPr>
        <w:pStyle w:val="a0"/>
      </w:pPr>
      <w:r>
        <w:t>Вибір моделі життєвого циклу</w:t>
      </w:r>
    </w:p>
    <w:bookmarkEnd w:id="5"/>
    <w:p w:rsidR="00B37F77" w:rsidRDefault="00200F24" w:rsidP="00B37F77">
      <w:pPr>
        <w:pStyle w:val="ad"/>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d"/>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d"/>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d"/>
        <w:rPr>
          <w:lang w:val="ru-RU"/>
        </w:rPr>
      </w:pPr>
      <w:r>
        <w:t xml:space="preserve">Для розбиття завдань за пріоритетами використовувалася техніка </w:t>
      </w:r>
      <w:bookmarkStart w:id="6" w:name="_Hlk72887734"/>
      <w:r>
        <w:rPr>
          <w:lang w:val="en-US"/>
        </w:rPr>
        <w:t>Story</w:t>
      </w:r>
      <w:r w:rsidRPr="00C13EA6">
        <w:rPr>
          <w:lang w:val="ru-RU"/>
        </w:rPr>
        <w:t xml:space="preserve"> </w:t>
      </w:r>
      <w:r>
        <w:rPr>
          <w:lang w:val="en-US"/>
        </w:rPr>
        <w:t>Mapping</w:t>
      </w:r>
      <w:bookmarkEnd w:id="6"/>
      <w:r w:rsidRPr="00C13EA6">
        <w:rPr>
          <w:lang w:val="ru-RU"/>
        </w:rPr>
        <w:t>.</w:t>
      </w:r>
    </w:p>
    <w:p w:rsidR="00C13EA6" w:rsidRPr="000B2A05" w:rsidRDefault="00C13EA6" w:rsidP="00B37F77">
      <w:pPr>
        <w:pStyle w:val="ad"/>
        <w:rPr>
          <w:lang w:val="ru-RU"/>
        </w:rPr>
      </w:pPr>
      <w:bookmarkStart w:id="7" w:name="_Hlk72888056"/>
      <w:r>
        <w:rPr>
          <w:lang w:val="en-US"/>
        </w:rPr>
        <w:t>Story</w:t>
      </w:r>
      <w:r w:rsidRPr="00C13EA6">
        <w:rPr>
          <w:lang w:val="ru-RU"/>
        </w:rPr>
        <w:t xml:space="preserve"> </w:t>
      </w:r>
      <w:r>
        <w:rPr>
          <w:lang w:val="en-US"/>
        </w:rPr>
        <w:t>Mapping</w:t>
      </w:r>
      <w:r w:rsidRPr="00C13EA6">
        <w:rPr>
          <w:lang w:val="ru-RU"/>
        </w:rPr>
        <w:t xml:space="preserve"> </w:t>
      </w:r>
      <w:bookmarkEnd w:id="7"/>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7F6E7C" w:rsidRPr="007F6E7C">
        <w:rPr>
          <w:lang w:val="en-US"/>
        </w:rPr>
        <w:t>https</w:t>
      </w:r>
      <w:r w:rsidR="007F6E7C" w:rsidRPr="000B2A05">
        <w:rPr>
          <w:lang w:val="ru-RU"/>
        </w:rPr>
        <w:t>://</w:t>
      </w:r>
      <w:r w:rsidR="007F6E7C" w:rsidRPr="007F6E7C">
        <w:rPr>
          <w:lang w:val="en-US"/>
        </w:rPr>
        <w:t>www</w:t>
      </w:r>
      <w:r w:rsidR="007F6E7C" w:rsidRPr="000B2A05">
        <w:rPr>
          <w:lang w:val="ru-RU"/>
        </w:rPr>
        <w:t>.</w:t>
      </w:r>
      <w:r w:rsidR="007F6E7C" w:rsidRPr="007F6E7C">
        <w:rPr>
          <w:lang w:val="en-US"/>
        </w:rPr>
        <w:t>product</w:t>
      </w:r>
      <w:r w:rsidR="007F6E7C">
        <w:rPr>
          <w:lang w:val="en-US"/>
        </w:rPr>
        <w:t>plan</w:t>
      </w:r>
      <w:r w:rsidR="007F6E7C" w:rsidRPr="000B2A05">
        <w:rPr>
          <w:lang w:val="ru-RU"/>
        </w:rPr>
        <w:t>.</w:t>
      </w:r>
      <w:r w:rsidR="007F6E7C">
        <w:rPr>
          <w:lang w:val="en-US"/>
        </w:rPr>
        <w:t>com</w:t>
      </w:r>
      <w:r w:rsidR="007F6E7C" w:rsidRPr="000B2A05">
        <w:rPr>
          <w:lang w:val="ru-RU"/>
        </w:rPr>
        <w:t>/</w:t>
      </w:r>
      <w:r w:rsidR="007F6E7C">
        <w:rPr>
          <w:lang w:val="en-US"/>
        </w:rPr>
        <w:t>glossary</w:t>
      </w:r>
      <w:r w:rsidR="007F6E7C" w:rsidRPr="000B2A05">
        <w:rPr>
          <w:lang w:val="ru-RU"/>
        </w:rPr>
        <w:t>/</w:t>
      </w:r>
      <w:r w:rsidR="007F6E7C">
        <w:rPr>
          <w:lang w:val="en-US"/>
        </w:rPr>
        <w:t>story</w:t>
      </w:r>
      <w:r w:rsidR="007F6E7C" w:rsidRPr="000B2A05">
        <w:rPr>
          <w:lang w:val="ru-RU"/>
        </w:rPr>
        <w:t>-</w:t>
      </w:r>
      <w:r w:rsidR="007F6E7C">
        <w:rPr>
          <w:lang w:val="en-US"/>
        </w:rPr>
        <w:t>mapping</w:t>
      </w:r>
      <w:r w:rsidR="007F6E7C" w:rsidRPr="000B2A05">
        <w:rPr>
          <w:lang w:val="ru-RU"/>
        </w:rPr>
        <w:t>]</w:t>
      </w:r>
    </w:p>
    <w:p w:rsidR="00C13EA6" w:rsidRDefault="00C13EA6" w:rsidP="00B37F77">
      <w:pPr>
        <w:pStyle w:val="ad"/>
      </w:pPr>
      <w:r>
        <w:t>Результат розбиття завдань за пріоритетами вказаний на рисунку 1.5</w:t>
      </w:r>
      <w:r w:rsidR="007F6E7C">
        <w:t>.</w:t>
      </w:r>
    </w:p>
    <w:p w:rsidR="00C13EA6" w:rsidRDefault="00C13EA6" w:rsidP="00B37F77">
      <w:pPr>
        <w:pStyle w:val="ad"/>
      </w:pPr>
    </w:p>
    <w:p w:rsidR="00C13EA6" w:rsidRDefault="004A3CA9" w:rsidP="00416ACA">
      <w:pPr>
        <w:pStyle w:val="af2"/>
      </w:pPr>
      <w:r>
        <w:pict>
          <v:shape id="_x0000_i1026" type="#_x0000_t75" style="width:306.5pt;height:242.75pt">
            <v:imagedata r:id="rId9" o:title="User Story Mapping Framework"/>
          </v:shape>
        </w:pict>
      </w:r>
    </w:p>
    <w:p w:rsidR="00C13EA6" w:rsidRPr="00C13EA6" w:rsidRDefault="00EC5913" w:rsidP="00416ACA">
      <w:pPr>
        <w:pStyle w:val="af2"/>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d"/>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r w:rsidR="007F6E7C">
        <w:rPr>
          <w:lang w:val="en-US"/>
        </w:rPr>
        <w:t>git</w:t>
      </w:r>
      <w:r w:rsidR="007F6E7C" w:rsidRPr="007F6E7C">
        <w:t xml:space="preserve"> </w:t>
      </w:r>
      <w:r w:rsidR="007F6E7C">
        <w:t>репозиторієм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2"/>
      </w:pPr>
    </w:p>
    <w:p w:rsidR="0067126E" w:rsidRDefault="00A773F3" w:rsidP="00416ACA">
      <w:pPr>
        <w:pStyle w:val="af2"/>
      </w:pPr>
      <w:r>
        <w:rPr>
          <w:lang w:val="ru-RU"/>
        </w:rPr>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2"/>
      </w:pPr>
      <w:r>
        <w:t>Рисунок</w:t>
      </w:r>
      <w:r w:rsidR="00BC26A7">
        <w:t xml:space="preserve"> 1.6</w:t>
      </w:r>
      <w:r w:rsidR="007F6E7C">
        <w:t xml:space="preserve"> – дошка </w:t>
      </w:r>
      <w:r w:rsidR="007F6E7C">
        <w:rPr>
          <w:lang w:val="en-US"/>
        </w:rPr>
        <w:t>Clubhouse</w:t>
      </w:r>
    </w:p>
    <w:p w:rsidR="007F6E7C" w:rsidRDefault="007F6E7C" w:rsidP="007F6E7C">
      <w:pPr>
        <w:pStyle w:val="ad"/>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d"/>
      </w:pPr>
    </w:p>
    <w:p w:rsidR="00090181" w:rsidRDefault="00090181" w:rsidP="00416ACA">
      <w:pPr>
        <w:pStyle w:val="af2"/>
      </w:pPr>
      <w:r>
        <w:rPr>
          <w:lang w:val="ru-RU"/>
        </w:rPr>
        <w:drawing>
          <wp:inline distT="0" distB="0" distL="0" distR="0" wp14:anchorId="60D6613B" wp14:editId="1B5CF95D">
            <wp:extent cx="3025140" cy="1714191"/>
            <wp:effectExtent l="0" t="0" r="381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59822" cy="1733844"/>
                    </a:xfrm>
                    <a:prstGeom prst="rect">
                      <a:avLst/>
                    </a:prstGeom>
                  </pic:spPr>
                </pic:pic>
              </a:graphicData>
            </a:graphic>
          </wp:inline>
        </w:drawing>
      </w:r>
    </w:p>
    <w:p w:rsidR="00090181" w:rsidRDefault="00EC5913" w:rsidP="00416ACA">
      <w:pPr>
        <w:pStyle w:val="af2"/>
      </w:pPr>
      <w:r>
        <w:t>Рисунок</w:t>
      </w:r>
      <w:r w:rsidR="00BC26A7">
        <w:t xml:space="preserve"> 1.7</w:t>
      </w:r>
      <w:r w:rsidR="00090181">
        <w:t xml:space="preserve"> – Отримання корекної назви гілки</w:t>
      </w:r>
    </w:p>
    <w:p w:rsidR="00090181" w:rsidRDefault="00090181" w:rsidP="001F2D2F">
      <w:pPr>
        <w:pStyle w:val="ad"/>
      </w:pPr>
      <w:r>
        <w:t xml:space="preserve">Статус історії визначається за правилами </w:t>
      </w:r>
      <w:r w:rsidR="001F2D2F">
        <w:t>нижче:</w:t>
      </w:r>
    </w:p>
    <w:p w:rsidR="00090181" w:rsidRDefault="001F2D2F" w:rsidP="00F81737">
      <w:pPr>
        <w:pStyle w:val="a2"/>
      </w:pPr>
      <w:r w:rsidRPr="001F2D2F">
        <w:t>Одразу після створення гілки історія переходить із статусу «Готова до розробки» у статус «У розробці».</w:t>
      </w:r>
    </w:p>
    <w:p w:rsidR="00F81737" w:rsidRDefault="00F81737" w:rsidP="00F81737">
      <w:pPr>
        <w:pStyle w:val="a2"/>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2"/>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2"/>
      </w:pPr>
      <w:r>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
      </w:pPr>
      <w:r>
        <w:t>Алгоритмічне забезпечення</w:t>
      </w:r>
    </w:p>
    <w:p w:rsidR="00E82EE4" w:rsidRDefault="003F56CD" w:rsidP="003F56CD">
      <w:pPr>
        <w:pStyle w:val="a0"/>
      </w:pPr>
      <w:r>
        <w:t>Діаграма варіантів використання</w:t>
      </w:r>
    </w:p>
    <w:p w:rsidR="00A474B0" w:rsidRPr="00A474B0" w:rsidRDefault="00A474B0" w:rsidP="00A474B0">
      <w:pPr>
        <w:pStyle w:val="ad"/>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d"/>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d"/>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Pr="00A474B0">
        <w:rPr>
          <w:lang w:val="en-US"/>
        </w:rPr>
        <w:t>http</w:t>
      </w:r>
      <w:r w:rsidRPr="00A474B0">
        <w:rPr>
          <w:lang w:val="ru-RU"/>
        </w:rPr>
        <w:t>://</w:t>
      </w:r>
      <w:r w:rsidRPr="00A474B0">
        <w:rPr>
          <w:lang w:val="en-US"/>
        </w:rPr>
        <w:t>www</w:t>
      </w:r>
      <w:r w:rsidRPr="00A474B0">
        <w:rPr>
          <w:lang w:val="ru-RU"/>
        </w:rPr>
        <w:t>.</w:t>
      </w:r>
      <w:r w:rsidRPr="00A474B0">
        <w:rPr>
          <w:lang w:val="en-US"/>
        </w:rPr>
        <w:t>tsatu</w:t>
      </w:r>
      <w:r w:rsidRPr="00A474B0">
        <w:rPr>
          <w:lang w:val="ru-RU"/>
        </w:rPr>
        <w:t>.</w:t>
      </w:r>
      <w:r w:rsidRPr="00A474B0">
        <w:rPr>
          <w:lang w:val="en-US"/>
        </w:rPr>
        <w:t>edu</w:t>
      </w:r>
      <w:r w:rsidRPr="00A474B0">
        <w:rPr>
          <w:lang w:val="ru-RU"/>
        </w:rPr>
        <w:t>.</w:t>
      </w:r>
      <w:r w:rsidRPr="00A474B0">
        <w:rPr>
          <w:lang w:val="en-US"/>
        </w:rPr>
        <w:t>ua</w:t>
      </w:r>
      <w:r w:rsidRPr="00A474B0">
        <w:rPr>
          <w:lang w:val="ru-RU"/>
        </w:rPr>
        <w:t>/</w:t>
      </w:r>
      <w:r w:rsidRPr="00A474B0">
        <w:rPr>
          <w:lang w:val="en-US"/>
        </w:rPr>
        <w:t>kn</w:t>
      </w:r>
      <w:r w:rsidRPr="00A474B0">
        <w:rPr>
          <w:lang w:val="ru-RU"/>
        </w:rPr>
        <w:t>/</w:t>
      </w:r>
      <w:r w:rsidRPr="00A474B0">
        <w:rPr>
          <w:lang w:val="en-US"/>
        </w:rPr>
        <w:t>wp</w:t>
      </w:r>
      <w:r w:rsidRPr="00A474B0">
        <w:rPr>
          <w:lang w:val="ru-RU"/>
        </w:rPr>
        <w:t>-</w:t>
      </w:r>
      <w:r w:rsidRPr="00A474B0">
        <w:rPr>
          <w:lang w:val="en-US"/>
        </w:rPr>
        <w:t>content</w:t>
      </w:r>
      <w:r w:rsidRPr="00A474B0">
        <w:rPr>
          <w:lang w:val="ru-RU"/>
        </w:rPr>
        <w:t>/</w:t>
      </w:r>
      <w:r w:rsidRPr="00A474B0">
        <w:rPr>
          <w:lang w:val="en-US"/>
        </w:rPr>
        <w:t>uploads</w:t>
      </w:r>
      <w:r w:rsidRPr="00A474B0">
        <w:rPr>
          <w:lang w:val="ru-RU"/>
        </w:rPr>
        <w:t>/</w:t>
      </w:r>
      <w:r w:rsidRPr="00A474B0">
        <w:rPr>
          <w:lang w:val="en-US"/>
        </w:rPr>
        <w:t>sites</w:t>
      </w:r>
      <w:r w:rsidRPr="00A474B0">
        <w:rPr>
          <w:lang w:val="ru-RU"/>
        </w:rPr>
        <w:t>/16/</w:t>
      </w:r>
      <w:r w:rsidRPr="00A474B0">
        <w:rPr>
          <w:lang w:val="en-US"/>
        </w:rPr>
        <w:t>laboratorna</w:t>
      </w:r>
      <w:r w:rsidRPr="00A474B0">
        <w:rPr>
          <w:lang w:val="ru-RU"/>
        </w:rPr>
        <w:t>-</w:t>
      </w:r>
      <w:r w:rsidRPr="00A474B0">
        <w:rPr>
          <w:lang w:val="en-US"/>
        </w:rPr>
        <w:t>robota</w:t>
      </w:r>
      <w:r w:rsidRPr="00A474B0">
        <w:rPr>
          <w:lang w:val="ru-RU"/>
        </w:rPr>
        <w:t>-5-</w:t>
      </w:r>
      <w:r w:rsidRPr="00A474B0">
        <w:rPr>
          <w:lang w:val="en-US"/>
        </w:rPr>
        <w:t>diahramy</w:t>
      </w:r>
      <w:r w:rsidRPr="00A474B0">
        <w:rPr>
          <w:lang w:val="ru-RU"/>
        </w:rPr>
        <w:t>-</w:t>
      </w:r>
      <w:r w:rsidRPr="00A474B0">
        <w:rPr>
          <w:lang w:val="en-US"/>
        </w:rPr>
        <w:t>variantiv</w:t>
      </w:r>
      <w:r w:rsidRPr="00A474B0">
        <w:rPr>
          <w:lang w:val="ru-RU"/>
        </w:rPr>
        <w:t>-</w:t>
      </w:r>
      <w:r w:rsidRPr="00A474B0">
        <w:rPr>
          <w:lang w:val="en-US"/>
        </w:rPr>
        <w:t>vykorystannja</w:t>
      </w:r>
      <w:r w:rsidRPr="00A474B0">
        <w:rPr>
          <w:lang w:val="ru-RU"/>
        </w:rPr>
        <w:t>.</w:t>
      </w:r>
      <w:r w:rsidRPr="00A474B0">
        <w:rPr>
          <w:lang w:val="en-US"/>
        </w:rPr>
        <w:t>pdf</w:t>
      </w:r>
      <w:r w:rsidRPr="00A474B0">
        <w:rPr>
          <w:lang w:val="ru-RU"/>
        </w:rPr>
        <w:t>].</w:t>
      </w:r>
    </w:p>
    <w:p w:rsidR="00C3041C" w:rsidRDefault="00C3041C" w:rsidP="00A474B0">
      <w:pPr>
        <w:pStyle w:val="ad"/>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d"/>
        <w:rPr>
          <w:lang w:val="ru-RU"/>
        </w:rPr>
      </w:pPr>
    </w:p>
    <w:p w:rsidR="00C3041C" w:rsidRDefault="008449F7" w:rsidP="00C3041C">
      <w:pPr>
        <w:pStyle w:val="af2"/>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2"/>
      </w:pPr>
      <w:r>
        <w:t>Рисунок 2.1 – Діаграма варіантів викоритання</w:t>
      </w:r>
    </w:p>
    <w:p w:rsidR="00E934C4" w:rsidRDefault="00E934C4" w:rsidP="00E934C4">
      <w:pPr>
        <w:pStyle w:val="ad"/>
      </w:pPr>
      <w:r>
        <w:t>Спочатку кожен користувач повинен створити шаблон, який буде збережений до бази даних. Далі користувач може зайти у будь-який чат та 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0"/>
      </w:pPr>
      <w:r>
        <w:t>Діаграма розгортання</w:t>
      </w:r>
    </w:p>
    <w:p w:rsidR="003F56CD" w:rsidRDefault="00C47021" w:rsidP="003F56CD">
      <w:pPr>
        <w:pStyle w:val="ad"/>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d"/>
      </w:pPr>
      <w:r>
        <w:t>Діаграму розгортання до дипломного проекту подано на рисунку 2.2.</w:t>
      </w:r>
    </w:p>
    <w:p w:rsidR="00C47021" w:rsidRDefault="00C47021" w:rsidP="003F56CD">
      <w:pPr>
        <w:pStyle w:val="ad"/>
      </w:pPr>
    </w:p>
    <w:p w:rsidR="00C47021" w:rsidRDefault="00C47021" w:rsidP="00C47021">
      <w:pPr>
        <w:pStyle w:val="af2"/>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2"/>
      </w:pPr>
      <w:r>
        <w:t xml:space="preserve">Рисунок 2.2 – Діаграма розгортання </w:t>
      </w:r>
    </w:p>
    <w:p w:rsidR="00C47021" w:rsidRPr="00C47021" w:rsidRDefault="00C47021" w:rsidP="00C47021">
      <w:pPr>
        <w:pStyle w:val="ad"/>
      </w:pPr>
      <w:r w:rsidRPr="00C47021">
        <w:t>Діаграма розгортання містить графічні зображення процесорів, пристроїв, процесів і зв'язків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Pr="00C47021">
        <w:t>ht</w:t>
      </w:r>
      <w:r w:rsidR="00930329">
        <w:t>tp://khpi-iip.mipk.kharkiv.edu/</w:t>
      </w:r>
      <w:r w:rsidRPr="00C47021">
        <w:t>library/case/leon/gl11/gl11.html].</w:t>
      </w:r>
    </w:p>
    <w:p w:rsidR="003F56CD" w:rsidRDefault="003F56CD" w:rsidP="003F56CD">
      <w:pPr>
        <w:pStyle w:val="a0"/>
      </w:pPr>
      <w:r>
        <w:t>Діаграма компонентів</w:t>
      </w:r>
    </w:p>
    <w:p w:rsidR="003F56CD" w:rsidRDefault="00930329" w:rsidP="003F56CD">
      <w:pPr>
        <w:pStyle w:val="ad"/>
      </w:pPr>
      <w:r w:rsidRPr="00930329">
        <w:t>Діаграма компонентів описує особливості фізичного представлення системи. Діаграма компонентів дозволяє визначити архітектуру розроблюваної системи, встановивши залежності між програмними компонентами, в ролі яких 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Pr="00930329">
        <w:t>http://khp</w:t>
      </w:r>
      <w:r>
        <w:t>i-iip.mipk.kharkiv.edu/library/</w:t>
      </w:r>
      <w:r w:rsidRPr="00930329">
        <w:t>case/leon/gl10/gl10.html].</w:t>
      </w:r>
    </w:p>
    <w:p w:rsidR="00930329" w:rsidRDefault="00930329" w:rsidP="003F56CD">
      <w:pPr>
        <w:pStyle w:val="ad"/>
      </w:pPr>
      <w:r w:rsidRPr="00930329">
        <w:t>Діаграма компонентів розробляється для наступних цілей:</w:t>
      </w:r>
    </w:p>
    <w:p w:rsidR="00930329" w:rsidRDefault="00930329" w:rsidP="00930329">
      <w:pPr>
        <w:pStyle w:val="a2"/>
      </w:pPr>
      <w:r w:rsidRPr="00930329">
        <w:t>Візуалізації загальної структури вихідного коду програмної системи.</w:t>
      </w:r>
    </w:p>
    <w:p w:rsidR="00930329" w:rsidRDefault="00930329" w:rsidP="00930329">
      <w:pPr>
        <w:pStyle w:val="a2"/>
      </w:pPr>
      <w:r w:rsidRPr="00930329">
        <w:t>Специфікації виконуваного варіанту програмної системи.</w:t>
      </w:r>
    </w:p>
    <w:p w:rsidR="00930329" w:rsidRDefault="00930329" w:rsidP="00930329">
      <w:pPr>
        <w:pStyle w:val="a2"/>
      </w:pPr>
      <w:r w:rsidRPr="00930329">
        <w:t>Забезпечення багаторазового використання окремих фрагментів програмного коду.</w:t>
      </w:r>
    </w:p>
    <w:p w:rsidR="00930329" w:rsidRDefault="00930329" w:rsidP="00930329">
      <w:pPr>
        <w:pStyle w:val="a2"/>
      </w:pPr>
      <w:r w:rsidRPr="00930329">
        <w:t>Уявлення концептуальної і фізичної схем баз даних.</w:t>
      </w:r>
    </w:p>
    <w:p w:rsidR="00B57F52" w:rsidRPr="00B57F52" w:rsidRDefault="00B57F52" w:rsidP="00B57F52">
      <w:pPr>
        <w:pStyle w:val="ad"/>
      </w:pPr>
      <w:r>
        <w:t xml:space="preserve">Структура програми складається з 6 файлів. Першим запускається </w:t>
      </w:r>
      <w:r>
        <w:rPr>
          <w:lang w:val="en-US"/>
        </w:rPr>
        <w:t>main</w:t>
      </w:r>
      <w:r w:rsidRPr="00B57F52">
        <w:t>.</w:t>
      </w:r>
      <w:r>
        <w:rPr>
          <w:lang w:val="en-US"/>
        </w:rPr>
        <w:t>py</w:t>
      </w:r>
      <w:r w:rsidRPr="00B57F52">
        <w:t xml:space="preserve">, </w:t>
      </w:r>
      <w:r>
        <w:t xml:space="preserve">що ініціалізує бота та запускає весь потрібний функціонал. </w:t>
      </w:r>
      <w:r>
        <w:rPr>
          <w:lang w:val="en-US"/>
        </w:rPr>
        <w:t>config</w:t>
      </w:r>
      <w:r w:rsidRPr="00B57F52">
        <w:t>.</w:t>
      </w:r>
      <w:r>
        <w:rPr>
          <w:lang w:val="en-US"/>
        </w:rPr>
        <w:t>py</w:t>
      </w:r>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r>
        <w:rPr>
          <w:lang w:val="en-US"/>
        </w:rPr>
        <w:t>db</w:t>
      </w:r>
      <w:r w:rsidRPr="00B57F52">
        <w:t>.</w:t>
      </w:r>
      <w:r>
        <w:rPr>
          <w:lang w:val="en-US"/>
        </w:rPr>
        <w:t>py</w:t>
      </w:r>
      <w:r w:rsidRPr="00B57F52">
        <w:t xml:space="preserve"> </w:t>
      </w:r>
      <w:r>
        <w:t xml:space="preserve">містить у собі функції для роботи з базою даних. </w:t>
      </w:r>
      <w:r>
        <w:rPr>
          <w:lang w:val="en-US"/>
        </w:rPr>
        <w:t>bot</w:t>
      </w:r>
      <w:r w:rsidRPr="00B57F52">
        <w:t>_</w:t>
      </w:r>
      <w:r>
        <w:rPr>
          <w:lang w:val="en-US"/>
        </w:rPr>
        <w:t>utils</w:t>
      </w:r>
      <w:r w:rsidRPr="00B57F52">
        <w:t>.</w:t>
      </w:r>
      <w:r>
        <w:rPr>
          <w:lang w:val="en-US"/>
        </w:rPr>
        <w:t>py</w:t>
      </w:r>
      <w:r w:rsidRPr="00B57F52">
        <w:t xml:space="preserve"> </w:t>
      </w:r>
      <w:r>
        <w:t xml:space="preserve">дає деякі корисні функції для обробки даних. </w:t>
      </w:r>
      <w:r>
        <w:rPr>
          <w:lang w:val="en-US"/>
        </w:rPr>
        <w:t>bot</w:t>
      </w:r>
      <w:r w:rsidRPr="00B57F52">
        <w:t>_</w:t>
      </w:r>
      <w:r>
        <w:rPr>
          <w:lang w:val="en-US"/>
        </w:rPr>
        <w:t>types</w:t>
      </w:r>
      <w:r w:rsidRPr="00B57F52">
        <w:t>.</w:t>
      </w:r>
      <w:r>
        <w:rPr>
          <w:lang w:val="en-US"/>
        </w:rPr>
        <w:t>py</w:t>
      </w:r>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це файл, у якому описані усі бібліотеки, що мають бути встановлені для інтерпретатора, що буде виконувати скрипт.</w:t>
      </w:r>
    </w:p>
    <w:p w:rsidR="00B57F52" w:rsidRDefault="00550852" w:rsidP="00B57F52">
      <w:pPr>
        <w:pStyle w:val="ad"/>
      </w:pPr>
      <w:r>
        <w:t>Діаграма компонентів для дипломного проекту зображена на рисунку 2.3.</w:t>
      </w:r>
    </w:p>
    <w:p w:rsidR="00550852" w:rsidRDefault="00550852" w:rsidP="00550852">
      <w:pPr>
        <w:pStyle w:val="af2"/>
      </w:pPr>
    </w:p>
    <w:p w:rsidR="00550852" w:rsidRDefault="00550852" w:rsidP="00550852">
      <w:pPr>
        <w:pStyle w:val="af2"/>
      </w:pPr>
      <w:r w:rsidRPr="00550852">
        <w:rPr>
          <w:lang w:val="ru-RU"/>
        </w:rPr>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2"/>
      </w:pPr>
      <w:r>
        <w:t>Рисунок 2.3 – Діаграма компонентів</w:t>
      </w:r>
    </w:p>
    <w:p w:rsidR="003F56CD" w:rsidRDefault="003F56CD" w:rsidP="003F56CD">
      <w:pPr>
        <w:pStyle w:val="a0"/>
      </w:pPr>
      <w:r>
        <w:t>Опис бази даних</w:t>
      </w:r>
    </w:p>
    <w:p w:rsidR="003F56CD" w:rsidRDefault="004A3CA9" w:rsidP="003F56CD">
      <w:pPr>
        <w:pStyle w:val="ad"/>
        <w:rPr>
          <w:lang w:val="en-US"/>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Якщо в реляційних бд вміст складають таблиці, то в mongodb база даних складається з колекцій.</w:t>
      </w:r>
      <w:r>
        <w:rPr>
          <w:lang w:val="en-US"/>
        </w:rPr>
        <w:t xml:space="preserve"> </w:t>
      </w:r>
    </w:p>
    <w:p w:rsidR="004A3CA9" w:rsidRPr="004A3CA9" w:rsidRDefault="004A3CA9" w:rsidP="004A3CA9">
      <w:pPr>
        <w:pStyle w:val="ad"/>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d"/>
      </w:pPr>
      <w:r w:rsidRPr="004A3CA9">
        <w:t xml:space="preserve">На відміну від реляційних баз даних MongoDB не використовує табличний пристрій з чітко заданим кількістю стовпців і типів даних. MongoDB є документо-орієнтованої системою, в якій центральним поняттям є документ. </w:t>
      </w:r>
    </w:p>
    <w:p w:rsidR="004A3CA9" w:rsidRDefault="004A3CA9" w:rsidP="004A3CA9">
      <w:pPr>
        <w:pStyle w:val="ad"/>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744740" w:rsidRPr="00744740">
        <w:rPr>
          <w:lang w:val="en-US"/>
        </w:rPr>
        <w:t>https</w:t>
      </w:r>
      <w:r w:rsidR="00744740" w:rsidRPr="00744740">
        <w:rPr>
          <w:lang w:val="ru-RU"/>
        </w:rPr>
        <w:t>://</w:t>
      </w:r>
      <w:r w:rsidR="00744740" w:rsidRPr="00744740">
        <w:rPr>
          <w:lang w:val="en-US"/>
        </w:rPr>
        <w:t>metanit</w:t>
      </w:r>
      <w:r w:rsidR="00744740" w:rsidRPr="00744740">
        <w:rPr>
          <w:lang w:val="ru-RU"/>
        </w:rPr>
        <w:t>.</w:t>
      </w:r>
      <w:r w:rsidR="00744740" w:rsidRPr="00744740">
        <w:rPr>
          <w:lang w:val="en-US"/>
        </w:rPr>
        <w:t>com</w:t>
      </w:r>
      <w:r w:rsidR="00744740" w:rsidRPr="00744740">
        <w:rPr>
          <w:lang w:val="ru-RU"/>
        </w:rPr>
        <w:t>/</w:t>
      </w:r>
      <w:r w:rsidR="00744740" w:rsidRPr="00744740">
        <w:rPr>
          <w:lang w:val="en-US"/>
        </w:rPr>
        <w:t>nosql</w:t>
      </w:r>
      <w:r w:rsidR="00744740" w:rsidRPr="00744740">
        <w:rPr>
          <w:lang w:val="ru-RU"/>
        </w:rPr>
        <w:t>/</w:t>
      </w:r>
      <w:r w:rsidR="00744740" w:rsidRPr="00744740">
        <w:rPr>
          <w:lang w:val="en-US"/>
        </w:rPr>
        <w:t>mongodb</w:t>
      </w:r>
      <w:r w:rsidR="00744740" w:rsidRPr="00744740">
        <w:rPr>
          <w:lang w:val="ru-RU"/>
        </w:rPr>
        <w:t>/2.1.</w:t>
      </w:r>
      <w:r w:rsidR="00744740" w:rsidRPr="00744740">
        <w:rPr>
          <w:lang w:val="en-US"/>
        </w:rPr>
        <w:t>php</w:t>
      </w:r>
      <w:r w:rsidR="00744740" w:rsidRPr="00744740">
        <w:rPr>
          <w:lang w:val="ru-RU"/>
        </w:rPr>
        <w:t>]</w:t>
      </w:r>
      <w:r w:rsidRPr="004A3CA9">
        <w:t>.</w:t>
      </w:r>
      <w:r w:rsidR="00744740">
        <w:t xml:space="preserve"> </w:t>
      </w:r>
    </w:p>
    <w:p w:rsidR="00DF1E4E" w:rsidRDefault="00DF1E4E" w:rsidP="004A3CA9">
      <w:pPr>
        <w:pStyle w:val="ad"/>
      </w:pPr>
      <w:r>
        <w:t>Структура бд дипломного проекту зображена на рисунку 2.4.</w:t>
      </w:r>
    </w:p>
    <w:p w:rsidR="003662FC" w:rsidRDefault="003662FC" w:rsidP="004A3CA9">
      <w:pPr>
        <w:pStyle w:val="ad"/>
      </w:pPr>
    </w:p>
    <w:p w:rsidR="00DF1E4E" w:rsidRDefault="00DF1E4E" w:rsidP="00DF1E4E">
      <w:pPr>
        <w:pStyle w:val="af2"/>
      </w:pPr>
      <w:r>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2"/>
      </w:pPr>
      <w:r>
        <w:t>Рисунок 2.4 – Структура бази даних</w:t>
      </w:r>
    </w:p>
    <w:p w:rsidR="00DD044C" w:rsidRDefault="00DD044C" w:rsidP="00DD044C">
      <w:pPr>
        <w:pStyle w:val="ad"/>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d"/>
      </w:pPr>
      <w:r>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ності роботи бота з базою даних та не використовується скриптом.</w:t>
      </w:r>
    </w:p>
    <w:p w:rsidR="006979A4" w:rsidRDefault="006979A4" w:rsidP="00DD044C">
      <w:pPr>
        <w:pStyle w:val="ad"/>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062A40" w:rsidRDefault="00736945" w:rsidP="00DD044C">
      <w:pPr>
        <w:pStyle w:val="ad"/>
        <w:rPr>
          <w:lang w:val="en-US"/>
        </w:rPr>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d"/>
      </w:pPr>
      <w:r>
        <w:br w:type="page"/>
      </w:r>
    </w:p>
    <w:p w:rsidR="003F56CD" w:rsidRDefault="003F56CD" w:rsidP="00416ACA">
      <w:pPr>
        <w:pStyle w:val="a"/>
      </w:pPr>
      <w:r>
        <w:t>Планування та реалізація тестування</w:t>
      </w:r>
    </w:p>
    <w:p w:rsidR="003F56CD" w:rsidRDefault="003F56CD" w:rsidP="003F56CD">
      <w:pPr>
        <w:pStyle w:val="a0"/>
      </w:pPr>
      <w:r>
        <w:t>План тестування програмного продукту</w:t>
      </w:r>
    </w:p>
    <w:p w:rsidR="003F56CD" w:rsidRDefault="003F56CD" w:rsidP="003F56CD">
      <w:pPr>
        <w:pStyle w:val="ad"/>
      </w:pPr>
    </w:p>
    <w:p w:rsidR="003F56CD" w:rsidRDefault="003F56CD" w:rsidP="003F56CD">
      <w:pPr>
        <w:pStyle w:val="a0"/>
      </w:pPr>
      <w:r>
        <w:t>Тест дизайн</w:t>
      </w:r>
    </w:p>
    <w:p w:rsidR="003F56CD" w:rsidRDefault="003F56CD" w:rsidP="003F56CD">
      <w:pPr>
        <w:pStyle w:val="ad"/>
      </w:pPr>
    </w:p>
    <w:p w:rsidR="003F56CD" w:rsidRDefault="003F56CD" w:rsidP="003F56CD">
      <w:pPr>
        <w:pStyle w:val="a0"/>
      </w:pPr>
      <w:r>
        <w:t>Звіт про тестування</w:t>
      </w:r>
    </w:p>
    <w:p w:rsidR="003F56CD" w:rsidRDefault="003F56CD" w:rsidP="003F56CD">
      <w:pPr>
        <w:pStyle w:val="ad"/>
      </w:pPr>
    </w:p>
    <w:p w:rsidR="003F56CD" w:rsidRDefault="003F56CD">
      <w:pPr>
        <w:rPr>
          <w:rFonts w:ascii="Times New Roman" w:hAnsi="Times New Roman" w:cs="Times New Roman"/>
          <w:sz w:val="28"/>
          <w:szCs w:val="28"/>
          <w:lang w:val="uk-UA"/>
        </w:rPr>
      </w:pPr>
      <w:r>
        <w:br w:type="page"/>
      </w:r>
    </w:p>
    <w:p w:rsidR="003F56CD" w:rsidRDefault="003F56CD" w:rsidP="003F56CD">
      <w:pPr>
        <w:pStyle w:val="ad"/>
      </w:pPr>
    </w:p>
    <w:p w:rsidR="003F56CD" w:rsidRDefault="003F56CD" w:rsidP="00416ACA">
      <w:pPr>
        <w:pStyle w:val="a"/>
      </w:pPr>
      <w:r>
        <w:t>Опис програмного продукту</w:t>
      </w:r>
    </w:p>
    <w:p w:rsidR="003F56CD" w:rsidRDefault="003F56CD" w:rsidP="003F56CD">
      <w:pPr>
        <w:pStyle w:val="a0"/>
      </w:pPr>
      <w:r>
        <w:t>Системні вимоги</w:t>
      </w:r>
    </w:p>
    <w:p w:rsidR="00624350" w:rsidRPr="00624350" w:rsidRDefault="00624350" w:rsidP="00624350">
      <w:pPr>
        <w:pStyle w:val="ad"/>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d"/>
      </w:pPr>
    </w:p>
    <w:tbl>
      <w:tblPr>
        <w:tblStyle w:val="af8"/>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FD2D42">
        <w:trPr>
          <w:trHeight w:hRule="exact" w:val="619"/>
        </w:trPr>
        <w:tc>
          <w:tcPr>
            <w:tcW w:w="3249" w:type="dxa"/>
            <w:vAlign w:val="center"/>
          </w:tcPr>
          <w:p w:rsidR="00EC7068" w:rsidRPr="00FD2D42" w:rsidRDefault="00EC7068" w:rsidP="00EC7068">
            <w:pPr>
              <w:pStyle w:val="ad"/>
              <w:ind w:firstLine="0"/>
              <w:jc w:val="center"/>
              <w:rPr>
                <w:sz w:val="24"/>
                <w:szCs w:val="24"/>
              </w:rPr>
            </w:pPr>
            <w:r w:rsidRPr="00FD2D42">
              <w:rPr>
                <w:sz w:val="24"/>
                <w:szCs w:val="24"/>
              </w:rPr>
              <w:t>Системні вимоги</w:t>
            </w:r>
          </w:p>
        </w:tc>
        <w:tc>
          <w:tcPr>
            <w:tcW w:w="3061" w:type="dxa"/>
            <w:vAlign w:val="center"/>
          </w:tcPr>
          <w:p w:rsidR="00624350" w:rsidRPr="00FD2D42" w:rsidRDefault="00EC7068" w:rsidP="00EC7068">
            <w:pPr>
              <w:pStyle w:val="ad"/>
              <w:ind w:firstLine="0"/>
              <w:jc w:val="center"/>
              <w:rPr>
                <w:sz w:val="24"/>
                <w:szCs w:val="24"/>
              </w:rPr>
            </w:pPr>
            <w:r w:rsidRPr="00FD2D42">
              <w:rPr>
                <w:sz w:val="24"/>
                <w:szCs w:val="24"/>
              </w:rPr>
              <w:t>Інтернет</w:t>
            </w:r>
          </w:p>
        </w:tc>
        <w:tc>
          <w:tcPr>
            <w:tcW w:w="3021" w:type="dxa"/>
            <w:vAlign w:val="center"/>
          </w:tcPr>
          <w:p w:rsidR="00624350" w:rsidRPr="00FD2D42" w:rsidRDefault="00EC7068" w:rsidP="00EC7068">
            <w:pPr>
              <w:pStyle w:val="ad"/>
              <w:ind w:firstLine="0"/>
              <w:jc w:val="center"/>
              <w:rPr>
                <w:sz w:val="24"/>
                <w:szCs w:val="24"/>
              </w:rPr>
            </w:pPr>
            <w:r w:rsidRPr="00FD2D42">
              <w:rPr>
                <w:sz w:val="24"/>
                <w:szCs w:val="24"/>
              </w:rPr>
              <w:t>Клієнт</w:t>
            </w:r>
          </w:p>
        </w:tc>
      </w:tr>
      <w:tr w:rsidR="00624350" w:rsidTr="00FD2D42">
        <w:trPr>
          <w:trHeight w:hRule="exact" w:val="619"/>
        </w:trPr>
        <w:tc>
          <w:tcPr>
            <w:tcW w:w="3249" w:type="dxa"/>
            <w:vAlign w:val="center"/>
          </w:tcPr>
          <w:p w:rsidR="00624350" w:rsidRPr="00FD2D42" w:rsidRDefault="00EC7068" w:rsidP="00EC7068">
            <w:pPr>
              <w:pStyle w:val="ad"/>
              <w:ind w:firstLine="0"/>
              <w:jc w:val="center"/>
              <w:rPr>
                <w:sz w:val="24"/>
                <w:szCs w:val="24"/>
              </w:rPr>
            </w:pPr>
            <w:r w:rsidRPr="00FD2D42">
              <w:rPr>
                <w:sz w:val="24"/>
                <w:szCs w:val="24"/>
              </w:rPr>
              <w:t>Мінімальні</w:t>
            </w:r>
          </w:p>
        </w:tc>
        <w:tc>
          <w:tcPr>
            <w:tcW w:w="3061" w:type="dxa"/>
            <w:vAlign w:val="center"/>
          </w:tcPr>
          <w:p w:rsidR="00624350" w:rsidRPr="00FD2D42" w:rsidRDefault="00EC7068" w:rsidP="00EC7068">
            <w:pPr>
              <w:pStyle w:val="ad"/>
              <w:ind w:firstLine="0"/>
              <w:jc w:val="center"/>
              <w:rPr>
                <w:sz w:val="24"/>
                <w:szCs w:val="24"/>
                <w:lang w:val="en-US"/>
              </w:rPr>
            </w:pPr>
            <w:r w:rsidRPr="00FD2D42">
              <w:rPr>
                <w:sz w:val="24"/>
                <w:szCs w:val="24"/>
              </w:rPr>
              <w:t>2G</w:t>
            </w:r>
          </w:p>
        </w:tc>
        <w:tc>
          <w:tcPr>
            <w:tcW w:w="3021" w:type="dxa"/>
            <w:vAlign w:val="center"/>
          </w:tcPr>
          <w:p w:rsidR="00624350" w:rsidRPr="00FD2D42" w:rsidRDefault="00EC7068" w:rsidP="00EC7068">
            <w:pPr>
              <w:pStyle w:val="ad"/>
              <w:ind w:firstLine="0"/>
              <w:jc w:val="center"/>
              <w:rPr>
                <w:sz w:val="24"/>
                <w:szCs w:val="24"/>
              </w:rPr>
            </w:pPr>
            <w:r w:rsidRPr="00FD2D42">
              <w:rPr>
                <w:sz w:val="24"/>
                <w:szCs w:val="24"/>
              </w:rPr>
              <w:t>Будь-який</w:t>
            </w:r>
          </w:p>
        </w:tc>
      </w:tr>
      <w:tr w:rsidR="00624350" w:rsidTr="00FD2D42">
        <w:trPr>
          <w:trHeight w:hRule="exact" w:val="619"/>
        </w:trPr>
        <w:tc>
          <w:tcPr>
            <w:tcW w:w="3249" w:type="dxa"/>
            <w:vAlign w:val="center"/>
          </w:tcPr>
          <w:p w:rsidR="00624350" w:rsidRPr="00FD2D42" w:rsidRDefault="00EC7068" w:rsidP="00EC7068">
            <w:pPr>
              <w:pStyle w:val="ad"/>
              <w:ind w:firstLine="0"/>
              <w:jc w:val="center"/>
              <w:rPr>
                <w:sz w:val="24"/>
                <w:szCs w:val="24"/>
              </w:rPr>
            </w:pPr>
            <w:r w:rsidRPr="00FD2D42">
              <w:rPr>
                <w:sz w:val="24"/>
                <w:szCs w:val="24"/>
              </w:rPr>
              <w:t>Рекомендовані</w:t>
            </w:r>
          </w:p>
        </w:tc>
        <w:tc>
          <w:tcPr>
            <w:tcW w:w="3061" w:type="dxa"/>
            <w:vAlign w:val="center"/>
          </w:tcPr>
          <w:p w:rsidR="00624350" w:rsidRPr="00FD2D42" w:rsidRDefault="00EC7068" w:rsidP="00EC7068">
            <w:pPr>
              <w:pStyle w:val="ad"/>
              <w:ind w:firstLine="0"/>
              <w:jc w:val="center"/>
              <w:rPr>
                <w:sz w:val="24"/>
                <w:szCs w:val="24"/>
              </w:rPr>
            </w:pPr>
            <w:r w:rsidRPr="00FD2D42">
              <w:rPr>
                <w:sz w:val="24"/>
                <w:szCs w:val="24"/>
                <w:lang w:val="en-US"/>
              </w:rPr>
              <w:t>3G+</w:t>
            </w:r>
          </w:p>
        </w:tc>
        <w:tc>
          <w:tcPr>
            <w:tcW w:w="3021" w:type="dxa"/>
            <w:vAlign w:val="center"/>
          </w:tcPr>
          <w:p w:rsidR="00624350" w:rsidRPr="00FD2D42" w:rsidRDefault="00EC7068" w:rsidP="00EC7068">
            <w:pPr>
              <w:pStyle w:val="ad"/>
              <w:ind w:firstLine="0"/>
              <w:jc w:val="center"/>
              <w:rPr>
                <w:sz w:val="24"/>
                <w:szCs w:val="24"/>
                <w:lang w:val="en-US"/>
              </w:rPr>
            </w:pPr>
            <w:r w:rsidRPr="00FD2D42">
              <w:rPr>
                <w:sz w:val="24"/>
                <w:szCs w:val="24"/>
                <w:lang w:val="en-US"/>
              </w:rPr>
              <w:t>Telegram IOS/Android</w:t>
            </w:r>
          </w:p>
        </w:tc>
      </w:tr>
    </w:tbl>
    <w:p w:rsidR="00624350" w:rsidRDefault="00416ACA" w:rsidP="00416ACA">
      <w:pPr>
        <w:pStyle w:val="af2"/>
        <w:rPr>
          <w:lang w:val="en-US"/>
        </w:rPr>
      </w:pPr>
      <w:r w:rsidRPr="00416ACA">
        <w:br/>
      </w:r>
      <w:r w:rsidR="00EC7068">
        <w:t xml:space="preserve">Таблиця 4.1 – Системні вимоги </w:t>
      </w:r>
      <w:r w:rsidR="00EC7068">
        <w:rPr>
          <w:lang w:val="en-US"/>
        </w:rPr>
        <w:t>kBinderBot</w:t>
      </w:r>
    </w:p>
    <w:p w:rsidR="00416ACA" w:rsidRPr="00416ACA" w:rsidRDefault="00416ACA" w:rsidP="00416ACA">
      <w:pPr>
        <w:pStyle w:val="af2"/>
        <w:rPr>
          <w:lang w:val="ru-RU"/>
        </w:rPr>
      </w:pPr>
    </w:p>
    <w:p w:rsidR="003F56CD" w:rsidRDefault="003F56CD" w:rsidP="003F56CD">
      <w:pPr>
        <w:pStyle w:val="a0"/>
      </w:pPr>
      <w:r>
        <w:t>Посібник користувача</w:t>
      </w:r>
    </w:p>
    <w:p w:rsidR="00313503" w:rsidRPr="00313503" w:rsidRDefault="00313503" w:rsidP="00313503">
      <w:pPr>
        <w:pStyle w:val="a1"/>
      </w:pPr>
      <w:r>
        <w:t>Початок роботи</w:t>
      </w:r>
    </w:p>
    <w:p w:rsidR="00B474A0" w:rsidRDefault="00B474A0" w:rsidP="00B474A0">
      <w:pPr>
        <w:pStyle w:val="ad"/>
      </w:pPr>
      <w:r>
        <w:t>Керувати ботом можна за допомогою деякого переліку команд.</w:t>
      </w:r>
    </w:p>
    <w:p w:rsidR="00B474A0" w:rsidRPr="00313503" w:rsidRDefault="00B474A0" w:rsidP="00B474A0">
      <w:pPr>
        <w:pStyle w:val="ad"/>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d"/>
        <w:rPr>
          <w:lang w:val="ru-RU"/>
        </w:rPr>
      </w:pPr>
    </w:p>
    <w:p w:rsidR="00B474A0" w:rsidRDefault="00313503" w:rsidP="00416ACA">
      <w:pPr>
        <w:pStyle w:val="af2"/>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2"/>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2"/>
      </w:pPr>
    </w:p>
    <w:p w:rsidR="00313503" w:rsidRDefault="00313503" w:rsidP="00313503">
      <w:pPr>
        <w:pStyle w:val="ad"/>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d"/>
      </w:pPr>
    </w:p>
    <w:p w:rsidR="00313503" w:rsidRDefault="00313503" w:rsidP="00416ACA">
      <w:pPr>
        <w:pStyle w:val="af2"/>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0979" cy="2360519"/>
                    </a:xfrm>
                    <a:prstGeom prst="rect">
                      <a:avLst/>
                    </a:prstGeom>
                  </pic:spPr>
                </pic:pic>
              </a:graphicData>
            </a:graphic>
          </wp:inline>
        </w:drawing>
      </w:r>
    </w:p>
    <w:p w:rsidR="00313503" w:rsidRDefault="00624350" w:rsidP="00416ACA">
      <w:pPr>
        <w:pStyle w:val="af2"/>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d"/>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d"/>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d"/>
      </w:pPr>
    </w:p>
    <w:p w:rsidR="00C833E1" w:rsidRDefault="00C833E1" w:rsidP="00416ACA">
      <w:pPr>
        <w:pStyle w:val="af2"/>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2"/>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d"/>
        <w:rPr>
          <w:lang w:val="ru-RU"/>
        </w:rPr>
      </w:pPr>
      <w:r>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d"/>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d"/>
      </w:pPr>
      <w:r>
        <w:t xml:space="preserve"> </w:t>
      </w:r>
    </w:p>
    <w:p w:rsidR="0042747C" w:rsidRDefault="0042747C" w:rsidP="00416ACA">
      <w:pPr>
        <w:pStyle w:val="af2"/>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43601" cy="3075699"/>
                    </a:xfrm>
                    <a:prstGeom prst="rect">
                      <a:avLst/>
                    </a:prstGeom>
                  </pic:spPr>
                </pic:pic>
              </a:graphicData>
            </a:graphic>
          </wp:inline>
        </w:drawing>
      </w:r>
    </w:p>
    <w:p w:rsidR="0042747C" w:rsidRDefault="00624350" w:rsidP="00416ACA">
      <w:pPr>
        <w:pStyle w:val="af2"/>
      </w:pPr>
      <w:r>
        <w:t>Рисунок 4.5</w:t>
      </w:r>
      <w:r w:rsidR="0042747C">
        <w:t xml:space="preserve"> – Фотографія з описом </w:t>
      </w:r>
    </w:p>
    <w:p w:rsidR="006B29E4" w:rsidRDefault="006B29E4" w:rsidP="006B29E4">
      <w:pPr>
        <w:pStyle w:val="ad"/>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d"/>
      </w:pPr>
    </w:p>
    <w:p w:rsidR="00C349FF" w:rsidRDefault="00C349FF" w:rsidP="00416ACA">
      <w:pPr>
        <w:pStyle w:val="af2"/>
      </w:pPr>
      <w:r>
        <w:rPr>
          <w:lang w:val="ru-RU"/>
        </w:rPr>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19132" cy="1253813"/>
                    </a:xfrm>
                    <a:prstGeom prst="rect">
                      <a:avLst/>
                    </a:prstGeom>
                  </pic:spPr>
                </pic:pic>
              </a:graphicData>
            </a:graphic>
          </wp:inline>
        </w:drawing>
      </w:r>
    </w:p>
    <w:p w:rsidR="00C349FF" w:rsidRDefault="00624350" w:rsidP="00416ACA">
      <w:pPr>
        <w:pStyle w:val="af2"/>
      </w:pPr>
      <w:r>
        <w:t>Рисунок 4.6</w:t>
      </w:r>
      <w:r w:rsidR="00C349FF">
        <w:t xml:space="preserve"> – Опція «Згрупувати файли»</w:t>
      </w:r>
    </w:p>
    <w:p w:rsidR="00C349FF" w:rsidRPr="00A338FE" w:rsidRDefault="00C349FF" w:rsidP="00C349FF">
      <w:pPr>
        <w:pStyle w:val="ad"/>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d"/>
      </w:pPr>
    </w:p>
    <w:p w:rsidR="00C349FF" w:rsidRDefault="00A338FE" w:rsidP="00416ACA">
      <w:pPr>
        <w:pStyle w:val="af2"/>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2"/>
      </w:pPr>
      <w:r>
        <w:t>Рисунок 4.7</w:t>
      </w:r>
      <w:r w:rsidR="00A338FE">
        <w:t xml:space="preserve"> – Декілька аудіофайлів</w:t>
      </w:r>
    </w:p>
    <w:p w:rsidR="00313503" w:rsidRDefault="00313503" w:rsidP="00313503">
      <w:pPr>
        <w:pStyle w:val="ad"/>
      </w:pPr>
    </w:p>
    <w:p w:rsidR="00313503" w:rsidRDefault="00416ACA" w:rsidP="00313503">
      <w:pPr>
        <w:pStyle w:val="ad"/>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d"/>
        <w:rPr>
          <w:lang w:val="ru-RU"/>
        </w:rPr>
      </w:pPr>
    </w:p>
    <w:p w:rsidR="00AB32DA" w:rsidRDefault="00AB32DA" w:rsidP="00AB32DA">
      <w:pPr>
        <w:pStyle w:val="af2"/>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2"/>
        <w:rPr>
          <w:lang w:val="ru-RU"/>
        </w:rPr>
      </w:pPr>
      <w:r>
        <w:rPr>
          <w:lang w:val="ru-RU"/>
        </w:rPr>
        <w:t xml:space="preserve">Рисунок 4.8 – Відоповідь бота у режимі </w:t>
      </w:r>
      <w:r>
        <w:rPr>
          <w:lang w:val="en-US"/>
        </w:rPr>
        <w:t>inline</w:t>
      </w:r>
    </w:p>
    <w:p w:rsidR="00AB32DA" w:rsidRDefault="00AB32DA" w:rsidP="00AB32DA">
      <w:pPr>
        <w:pStyle w:val="ad"/>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d"/>
      </w:pPr>
    </w:p>
    <w:p w:rsidR="00AB32DA" w:rsidRDefault="00AB32DA" w:rsidP="00AB32DA">
      <w:pPr>
        <w:pStyle w:val="af2"/>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2"/>
      </w:pPr>
      <w:r>
        <w:t>Рисунок 4.9 – Відповідь при декількох файлах у шаблоні</w:t>
      </w:r>
    </w:p>
    <w:p w:rsidR="007B0128" w:rsidRDefault="007B0128" w:rsidP="007B0128">
      <w:pPr>
        <w:pStyle w:val="a1"/>
        <w:rPr>
          <w:lang w:val="en-US"/>
        </w:rPr>
      </w:pPr>
      <w:r>
        <w:t xml:space="preserve">Команда </w:t>
      </w:r>
      <w:r>
        <w:rPr>
          <w:lang w:val="en-US"/>
        </w:rPr>
        <w:t>/help</w:t>
      </w:r>
    </w:p>
    <w:p w:rsidR="007B0128" w:rsidRDefault="007B0128" w:rsidP="007B0128">
      <w:pPr>
        <w:pStyle w:val="ad"/>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d"/>
      </w:pPr>
    </w:p>
    <w:p w:rsidR="007B0128" w:rsidRDefault="007B0128" w:rsidP="007B0128">
      <w:pPr>
        <w:pStyle w:val="af2"/>
        <w:rPr>
          <w:lang w:val="en-US"/>
        </w:rPr>
      </w:pPr>
      <w:r>
        <w:rPr>
          <w:lang w:val="ru-RU"/>
        </w:rPr>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44152" cy="2146247"/>
                    </a:xfrm>
                    <a:prstGeom prst="rect">
                      <a:avLst/>
                    </a:prstGeom>
                  </pic:spPr>
                </pic:pic>
              </a:graphicData>
            </a:graphic>
          </wp:inline>
        </w:drawing>
      </w:r>
    </w:p>
    <w:p w:rsidR="007B0128" w:rsidRDefault="007B0128" w:rsidP="007B0128">
      <w:pPr>
        <w:pStyle w:val="af2"/>
        <w:rPr>
          <w:lang w:val="en-US"/>
        </w:rPr>
      </w:pPr>
      <w:r>
        <w:t xml:space="preserve">Рисунок 4.10 – результат команди </w:t>
      </w:r>
      <w:r>
        <w:rPr>
          <w:lang w:val="en-US"/>
        </w:rPr>
        <w:t>/help</w:t>
      </w:r>
    </w:p>
    <w:p w:rsidR="007B0128" w:rsidRDefault="007B0128" w:rsidP="007B0128">
      <w:pPr>
        <w:pStyle w:val="a1"/>
        <w:rPr>
          <w:lang w:val="en-US"/>
        </w:rPr>
      </w:pPr>
      <w:r>
        <w:t xml:space="preserve">Команда </w:t>
      </w:r>
      <w:r>
        <w:rPr>
          <w:lang w:val="en-US"/>
        </w:rPr>
        <w:t>/list</w:t>
      </w:r>
    </w:p>
    <w:p w:rsidR="008E7594" w:rsidRPr="00790809" w:rsidRDefault="007B0128" w:rsidP="008E7594">
      <w:pPr>
        <w:pStyle w:val="ad"/>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d"/>
      </w:pPr>
    </w:p>
    <w:p w:rsidR="008E7594" w:rsidRDefault="00790809" w:rsidP="008E7594">
      <w:pPr>
        <w:pStyle w:val="af2"/>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2"/>
        <w:rPr>
          <w:lang w:val="en-US"/>
        </w:rPr>
      </w:pPr>
      <w:r>
        <w:t xml:space="preserve">Рисунок 4.11 – результат команди </w:t>
      </w:r>
      <w:r>
        <w:rPr>
          <w:lang w:val="en-US"/>
        </w:rPr>
        <w:t>/list</w:t>
      </w:r>
    </w:p>
    <w:p w:rsidR="00415F83" w:rsidRDefault="00415F83" w:rsidP="007739DF">
      <w:pPr>
        <w:pStyle w:val="a1"/>
        <w:rPr>
          <w:lang w:val="en-US"/>
        </w:rPr>
      </w:pPr>
      <w:r>
        <w:t xml:space="preserve">Команда </w:t>
      </w:r>
      <w:r>
        <w:rPr>
          <w:lang w:val="en-US"/>
        </w:rPr>
        <w:t>/bind</w:t>
      </w:r>
    </w:p>
    <w:p w:rsidR="00415F83" w:rsidRDefault="00415F83" w:rsidP="00415F83">
      <w:pPr>
        <w:pStyle w:val="ad"/>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d"/>
      </w:pPr>
      <w:r>
        <w:t xml:space="preserve">Ключове слово повинно складатися з будь-яких символів </w:t>
      </w:r>
      <w:r w:rsidR="007B0128">
        <w:t>окрім пробілу та коми, регістр ігнорується. Для того, щоб задати декілька ключових слів для одного шаблону, треба лише записати усі ключові слова розділяючи їх комами</w:t>
      </w:r>
      <w:r w:rsidR="007B0128" w:rsidRPr="007B0128">
        <w:rPr>
          <w:lang w:val="ru-RU"/>
        </w:rPr>
        <w:t xml:space="preserve"> (</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2"/>
      </w:pPr>
    </w:p>
    <w:p w:rsidR="007B0128" w:rsidRDefault="007B0128" w:rsidP="007B0128">
      <w:pPr>
        <w:pStyle w:val="af2"/>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2"/>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1"/>
        <w:rPr>
          <w:lang w:val="en-US"/>
        </w:rPr>
      </w:pPr>
      <w:r>
        <w:t xml:space="preserve">Команда </w:t>
      </w:r>
      <w:r>
        <w:rPr>
          <w:lang w:val="en-US"/>
        </w:rPr>
        <w:t>/unbind</w:t>
      </w:r>
    </w:p>
    <w:p w:rsidR="00790809" w:rsidRDefault="00790809" w:rsidP="00790809">
      <w:pPr>
        <w:pStyle w:val="ad"/>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d"/>
      </w:pPr>
    </w:p>
    <w:p w:rsidR="00790809" w:rsidRDefault="006555C3" w:rsidP="006555C3">
      <w:pPr>
        <w:pStyle w:val="af2"/>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80952" cy="1609524"/>
                    </a:xfrm>
                    <a:prstGeom prst="rect">
                      <a:avLst/>
                    </a:prstGeom>
                  </pic:spPr>
                </pic:pic>
              </a:graphicData>
            </a:graphic>
          </wp:inline>
        </w:drawing>
      </w:r>
    </w:p>
    <w:p w:rsidR="006555C3" w:rsidRDefault="006555C3" w:rsidP="006555C3">
      <w:pPr>
        <w:pStyle w:val="af2"/>
      </w:pPr>
      <w:r>
        <w:t>Рисунок 4.12 – Видалення ключових слів</w:t>
      </w:r>
    </w:p>
    <w:p w:rsidR="007F34F2" w:rsidRDefault="007F34F2" w:rsidP="00FD2D42">
      <w:pPr>
        <w:pStyle w:val="af2"/>
        <w:jc w:val="left"/>
        <w:rPr>
          <w:lang w:val="en-US"/>
        </w:rPr>
      </w:pPr>
    </w:p>
    <w:p w:rsidR="007F34F2" w:rsidRDefault="007F34F2" w:rsidP="007F34F2">
      <w:pPr>
        <w:pStyle w:val="a1"/>
      </w:pPr>
      <w:r>
        <w:t xml:space="preserve">Змінні </w:t>
      </w:r>
    </w:p>
    <w:p w:rsidR="00D30DA5" w:rsidRPr="00D30DA5" w:rsidRDefault="007F34F2" w:rsidP="00D30DA5">
      <w:pPr>
        <w:pStyle w:val="ad"/>
      </w:pPr>
      <w:r>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d"/>
      </w:pPr>
    </w:p>
    <w:p w:rsidR="00D30DA5" w:rsidRDefault="00D30DA5" w:rsidP="00D30DA5">
      <w:pPr>
        <w:pStyle w:val="af2"/>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2"/>
      </w:pPr>
      <w:r>
        <w:t>Рисунок 4.13 – Створення шаблону, що підтримує змінні</w:t>
      </w:r>
    </w:p>
    <w:p w:rsidR="007F34F2" w:rsidRDefault="007F34F2" w:rsidP="007F34F2">
      <w:pPr>
        <w:pStyle w:val="ad"/>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d"/>
        <w:rPr>
          <w:lang w:val="ru-RU"/>
        </w:rPr>
      </w:pPr>
    </w:p>
    <w:p w:rsidR="00D30DA5" w:rsidRDefault="00D30DA5" w:rsidP="00D30DA5">
      <w:pPr>
        <w:pStyle w:val="af2"/>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09524" cy="1247619"/>
                    </a:xfrm>
                    <a:prstGeom prst="rect">
                      <a:avLst/>
                    </a:prstGeom>
                  </pic:spPr>
                </pic:pic>
              </a:graphicData>
            </a:graphic>
          </wp:inline>
        </w:drawing>
      </w:r>
    </w:p>
    <w:p w:rsidR="00D30DA5" w:rsidRDefault="00D30DA5" w:rsidP="00D30DA5">
      <w:pPr>
        <w:pStyle w:val="af2"/>
      </w:pPr>
      <w:r>
        <w:t>Рисунок 4.14 – Використання шаблону зі змінними</w:t>
      </w:r>
    </w:p>
    <w:p w:rsidR="00B474A0" w:rsidRDefault="00D30DA5" w:rsidP="00B474A0">
      <w:pPr>
        <w:pStyle w:val="ad"/>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d"/>
      </w:pPr>
    </w:p>
    <w:p w:rsidR="00D30DA5" w:rsidRDefault="00D30DA5" w:rsidP="00D30DA5">
      <w:pPr>
        <w:pStyle w:val="af2"/>
      </w:pPr>
      <w:r>
        <w:rPr>
          <w:lang w:val="ru-RU"/>
        </w:rPr>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00000" cy="1400000"/>
                    </a:xfrm>
                    <a:prstGeom prst="rect">
                      <a:avLst/>
                    </a:prstGeom>
                  </pic:spPr>
                </pic:pic>
              </a:graphicData>
            </a:graphic>
          </wp:inline>
        </w:drawing>
      </w:r>
    </w:p>
    <w:p w:rsidR="00D30DA5" w:rsidRDefault="0076294D" w:rsidP="00D30DA5">
      <w:pPr>
        <w:pStyle w:val="af2"/>
      </w:pPr>
      <w:r>
        <w:t>Рисунок 4.15 – Пропуск змінних</w:t>
      </w:r>
    </w:p>
    <w:p w:rsidR="0076294D" w:rsidRDefault="0076294D" w:rsidP="0076294D">
      <w:pPr>
        <w:pStyle w:val="ad"/>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rsidR="0076294D" w:rsidRDefault="0076294D" w:rsidP="0076294D">
      <w:pPr>
        <w:pStyle w:val="ad"/>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rsidR="00D30DA5" w:rsidRPr="008155F6" w:rsidRDefault="0076294D" w:rsidP="00447F1D">
      <w:pPr>
        <w:pStyle w:val="ad"/>
      </w:pPr>
      <w:r>
        <w:t>В обох випадках у тексті буде відображатися на 1 обернений слеш менше, ніж вказано у шаблоні або під час підстановки.</w:t>
      </w:r>
    </w:p>
    <w:p w:rsidR="00D246C3" w:rsidRDefault="00D246C3" w:rsidP="00D246C3">
      <w:pPr>
        <w:pStyle w:val="ad"/>
      </w:pPr>
    </w:p>
    <w:p w:rsidR="00D246C3" w:rsidRDefault="00D246C3">
      <w:pPr>
        <w:rPr>
          <w:lang w:val="uk-UA"/>
        </w:rPr>
      </w:pPr>
      <w:r w:rsidRPr="008155F6">
        <w:rPr>
          <w:lang w:val="uk-UA"/>
        </w:rPr>
        <w:br w:type="page"/>
      </w:r>
    </w:p>
    <w:p w:rsidR="00D246C3" w:rsidRDefault="00DA496E" w:rsidP="00DA496E">
      <w:pPr>
        <w:pStyle w:val="a"/>
      </w:pPr>
      <w:r w:rsidRPr="00DA496E">
        <w:t>Техніко-економічне обґрунтування проекту</w:t>
      </w:r>
    </w:p>
    <w:p w:rsidR="00DA496E" w:rsidRDefault="00DA496E" w:rsidP="00DA496E">
      <w:pPr>
        <w:pStyle w:val="a0"/>
      </w:pPr>
      <w:r w:rsidRPr="00DA496E">
        <w:t>Загальні положення</w:t>
      </w:r>
    </w:p>
    <w:p w:rsidR="00DA496E" w:rsidRDefault="00DA496E" w:rsidP="00DA496E">
      <w:pPr>
        <w:pStyle w:val="ad"/>
      </w:pPr>
      <w:r>
        <w:t>В дипломному проекті розроблено алгоритм і програмне забезпечення «</w:t>
      </w:r>
      <w:r w:rsidRPr="00DA496E">
        <w:rPr>
          <w:lang w:val="en-US"/>
        </w:rPr>
        <w:t>Keyword Binder Bot</w:t>
      </w:r>
      <w:r>
        <w:t>».</w:t>
      </w:r>
    </w:p>
    <w:p w:rsidR="00DA496E" w:rsidRDefault="00DA496E" w:rsidP="00DA496E">
      <w:pPr>
        <w:pStyle w:val="ad"/>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d"/>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d"/>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d"/>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d"/>
      </w:pPr>
      <w:r>
        <w:t>В проекті проводиться аналіз структури витрат та визначається точка беззбитковості (в пунктах 5.2-5.10).</w:t>
      </w:r>
    </w:p>
    <w:p w:rsidR="00DA496E" w:rsidRDefault="00DA496E" w:rsidP="00DA496E">
      <w:pPr>
        <w:pStyle w:val="ad"/>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0"/>
      </w:pPr>
      <w:r w:rsidRPr="00613809">
        <w:t>Визначення трудомісткості розробки</w:t>
      </w:r>
    </w:p>
    <w:p w:rsidR="00613809" w:rsidRDefault="00613809" w:rsidP="00613809">
      <w:pPr>
        <w:pStyle w:val="ad"/>
      </w:pPr>
      <w:r w:rsidRPr="00613809">
        <w:t xml:space="preserve">Загальна трудомісткість розробки складається з трудомісткості виконання окремих етапів роботи, які зведені до таблиці 5.1. Трудомісткість </w:t>
      </w:r>
      <w:r w:rsidRPr="00613809">
        <w:lastRenderedPageBreak/>
        <w:t>робіт (Т) визначається за допомогою експертних оцінок і вимірюється в годинах (або в інших одиницях: днях, місяцях…).</w:t>
      </w:r>
    </w:p>
    <w:p w:rsidR="00613809" w:rsidRDefault="00613809" w:rsidP="00613809">
      <w:pPr>
        <w:pStyle w:val="ad"/>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 з/п</w:t>
            </w:r>
          </w:p>
        </w:tc>
        <w:tc>
          <w:tcPr>
            <w:tcW w:w="3827" w:type="dxa"/>
            <w:shd w:val="clear" w:color="auto" w:fill="auto"/>
            <w:vAlign w:val="center"/>
          </w:tcPr>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Етапи робіт</w:t>
            </w:r>
          </w:p>
        </w:tc>
        <w:tc>
          <w:tcPr>
            <w:tcW w:w="1895" w:type="dxa"/>
            <w:shd w:val="clear" w:color="auto" w:fill="auto"/>
            <w:vAlign w:val="center"/>
          </w:tcPr>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Виконавець,</w:t>
            </w:r>
          </w:p>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посада</w:t>
            </w:r>
          </w:p>
        </w:tc>
        <w:tc>
          <w:tcPr>
            <w:tcW w:w="2783" w:type="dxa"/>
            <w:shd w:val="clear" w:color="auto" w:fill="auto"/>
            <w:vAlign w:val="center"/>
          </w:tcPr>
          <w:p w:rsidR="009F1185" w:rsidRPr="00B04CCA" w:rsidRDefault="009F1185" w:rsidP="007739DF">
            <w:pPr>
              <w:rPr>
                <w:rFonts w:ascii="Times New Roman" w:hAnsi="Times New Roman" w:cs="Times New Roman"/>
                <w:b/>
                <w:sz w:val="24"/>
                <w:szCs w:val="24"/>
                <w:lang w:val="uk-UA"/>
              </w:rPr>
            </w:pPr>
            <w:r w:rsidRPr="00B04CCA">
              <w:rPr>
                <w:rFonts w:ascii="Times New Roman" w:hAnsi="Times New Roman" w:cs="Times New Roman"/>
                <w:b/>
                <w:sz w:val="24"/>
                <w:szCs w:val="24"/>
                <w:lang w:val="uk-UA"/>
              </w:rPr>
              <w:t>Трудомісткість робіт,</w:t>
            </w:r>
            <w:r w:rsidR="007739DF" w:rsidRPr="00B04CCA">
              <w:rPr>
                <w:rFonts w:ascii="Times New Roman" w:hAnsi="Times New Roman" w:cs="Times New Roman"/>
                <w:b/>
                <w:sz w:val="24"/>
                <w:szCs w:val="24"/>
                <w:lang w:val="uk-UA"/>
              </w:rPr>
              <w:t xml:space="preserve"> </w:t>
            </w:r>
            <w:r w:rsidRPr="00B04CCA">
              <w:rPr>
                <w:rFonts w:ascii="Times New Roman" w:hAnsi="Times New Roman" w:cs="Times New Roman"/>
                <w:b/>
                <w:sz w:val="24"/>
                <w:szCs w:val="24"/>
                <w:lang w:val="uk-UA"/>
              </w:rPr>
              <w:t>Т</w:t>
            </w:r>
            <w:r w:rsidRPr="00B04CCA">
              <w:rPr>
                <w:rFonts w:ascii="Times New Roman" w:hAnsi="Times New Roman" w:cs="Times New Roman"/>
                <w:b/>
                <w:sz w:val="24"/>
                <w:szCs w:val="24"/>
                <w:vertAlign w:val="subscript"/>
                <w:lang w:val="uk-UA"/>
              </w:rPr>
              <w:t>і</w:t>
            </w:r>
            <w:r w:rsidRPr="00B04CCA">
              <w:rPr>
                <w:rFonts w:ascii="Times New Roman" w:hAnsi="Times New Roman" w:cs="Times New Roman"/>
                <w:b/>
                <w:sz w:val="24"/>
                <w:szCs w:val="24"/>
                <w:lang w:val="uk-UA"/>
              </w:rPr>
              <w:t xml:space="preserve"> чоловіко-годин</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4</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Отримання технічного завдання</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8</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Побудова математичної моделі</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4</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4</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Розробка алгоритму</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24</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5</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Розробка програми</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112</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6</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Налагодження та тестування програми</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40</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7</w:t>
            </w:r>
          </w:p>
        </w:tc>
        <w:tc>
          <w:tcPr>
            <w:tcW w:w="3827"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Оформлення пояснювальної записки</w:t>
            </w:r>
          </w:p>
        </w:tc>
        <w:tc>
          <w:tcPr>
            <w:tcW w:w="1895" w:type="dxa"/>
            <w:shd w:val="clear" w:color="auto" w:fill="auto"/>
            <w:vAlign w:val="center"/>
          </w:tcPr>
          <w:p w:rsidR="009F1185" w:rsidRPr="00B04CCA" w:rsidRDefault="009F1185" w:rsidP="009F1185">
            <w:pPr>
              <w:rPr>
                <w:rFonts w:ascii="Times New Roman" w:hAnsi="Times New Roman" w:cs="Times New Roman"/>
                <w:sz w:val="24"/>
                <w:szCs w:val="24"/>
                <w:lang w:val="en-US"/>
              </w:rPr>
            </w:pPr>
            <w:r w:rsidRPr="00B04CCA">
              <w:rPr>
                <w:rFonts w:ascii="Times New Roman" w:hAnsi="Times New Roman" w:cs="Times New Roman"/>
                <w:sz w:val="24"/>
                <w:szCs w:val="24"/>
                <w:lang w:val="en-US"/>
              </w:rPr>
              <w:t>developer</w:t>
            </w:r>
          </w:p>
        </w:tc>
        <w:tc>
          <w:tcPr>
            <w:tcW w:w="2783" w:type="dxa"/>
            <w:shd w:val="clear" w:color="auto" w:fill="auto"/>
            <w:vAlign w:val="center"/>
          </w:tcPr>
          <w:p w:rsidR="009F1185" w:rsidRPr="00B04CCA" w:rsidRDefault="009F1185" w:rsidP="009F1185">
            <w:pPr>
              <w:rPr>
                <w:rFonts w:ascii="Times New Roman" w:hAnsi="Times New Roman" w:cs="Times New Roman"/>
                <w:sz w:val="24"/>
                <w:szCs w:val="24"/>
                <w:lang w:val="uk-UA"/>
              </w:rPr>
            </w:pPr>
            <w:r w:rsidRPr="00B04CCA">
              <w:rPr>
                <w:rFonts w:ascii="Times New Roman" w:hAnsi="Times New Roman" w:cs="Times New Roman"/>
                <w:sz w:val="24"/>
                <w:szCs w:val="24"/>
                <w:lang w:val="uk-UA"/>
              </w:rPr>
              <w:t>168</w:t>
            </w:r>
          </w:p>
        </w:tc>
      </w:tr>
      <w:tr w:rsidR="009F1185" w:rsidRPr="00944B76" w:rsidTr="00083B42">
        <w:tc>
          <w:tcPr>
            <w:tcW w:w="851" w:type="dxa"/>
            <w:shd w:val="clear" w:color="auto" w:fill="auto"/>
            <w:vAlign w:val="center"/>
          </w:tcPr>
          <w:p w:rsidR="009F1185" w:rsidRPr="00B04CCA" w:rsidRDefault="009F1185" w:rsidP="009F1185">
            <w:pPr>
              <w:rPr>
                <w:rFonts w:ascii="Times New Roman" w:hAnsi="Times New Roman" w:cs="Times New Roman"/>
                <w:sz w:val="24"/>
                <w:szCs w:val="24"/>
                <w:lang w:val="uk-UA"/>
              </w:rPr>
            </w:pPr>
          </w:p>
        </w:tc>
        <w:tc>
          <w:tcPr>
            <w:tcW w:w="3827" w:type="dxa"/>
            <w:shd w:val="clear" w:color="auto" w:fill="auto"/>
            <w:vAlign w:val="center"/>
          </w:tcPr>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Разом</w:t>
            </w:r>
          </w:p>
        </w:tc>
        <w:tc>
          <w:tcPr>
            <w:tcW w:w="1895" w:type="dxa"/>
            <w:shd w:val="clear" w:color="auto" w:fill="auto"/>
            <w:vAlign w:val="center"/>
          </w:tcPr>
          <w:p w:rsidR="009F1185" w:rsidRPr="00B04CCA" w:rsidRDefault="009F1185" w:rsidP="009F1185">
            <w:pPr>
              <w:rPr>
                <w:rFonts w:ascii="Times New Roman" w:hAnsi="Times New Roman" w:cs="Times New Roman"/>
                <w:b/>
                <w:sz w:val="24"/>
                <w:szCs w:val="24"/>
                <w:lang w:val="uk-UA"/>
              </w:rPr>
            </w:pPr>
          </w:p>
        </w:tc>
        <w:tc>
          <w:tcPr>
            <w:tcW w:w="2783" w:type="dxa"/>
            <w:shd w:val="clear" w:color="auto" w:fill="auto"/>
            <w:vAlign w:val="center"/>
          </w:tcPr>
          <w:p w:rsidR="009F1185" w:rsidRPr="00B04CCA" w:rsidRDefault="009F1185" w:rsidP="009F1185">
            <w:pPr>
              <w:rPr>
                <w:rFonts w:ascii="Times New Roman" w:hAnsi="Times New Roman" w:cs="Times New Roman"/>
                <w:b/>
                <w:sz w:val="24"/>
                <w:szCs w:val="24"/>
                <w:lang w:val="uk-UA"/>
              </w:rPr>
            </w:pPr>
            <w:r w:rsidRPr="00B04CCA">
              <w:rPr>
                <w:rFonts w:ascii="Times New Roman" w:hAnsi="Times New Roman" w:cs="Times New Roman"/>
                <w:b/>
                <w:sz w:val="24"/>
                <w:szCs w:val="24"/>
                <w:lang w:val="uk-UA"/>
              </w:rPr>
              <w:t>Т =357</w:t>
            </w:r>
          </w:p>
        </w:tc>
      </w:tr>
    </w:tbl>
    <w:p w:rsidR="009F1185" w:rsidRDefault="009F1185" w:rsidP="00613809">
      <w:pPr>
        <w:pStyle w:val="ad"/>
      </w:pPr>
    </w:p>
    <w:p w:rsidR="009F1185" w:rsidRDefault="009F1185" w:rsidP="009F1185">
      <w:pPr>
        <w:pStyle w:val="af2"/>
      </w:pPr>
      <w:r>
        <w:t>Таблиця 5</w:t>
      </w:r>
      <w:r w:rsidRPr="009F1185">
        <w:t xml:space="preserve">.1 </w:t>
      </w:r>
      <w:r w:rsidR="00B55592">
        <w:t>–</w:t>
      </w:r>
      <w:r w:rsidRPr="009F1185">
        <w:t xml:space="preserve"> Етапи робіт і їх трудомісткість</w:t>
      </w:r>
    </w:p>
    <w:p w:rsidR="00E35AFC" w:rsidRDefault="00E35AFC" w:rsidP="00E35AFC">
      <w:pPr>
        <w:pStyle w:val="ad"/>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0"/>
      </w:pPr>
      <w:r w:rsidRPr="00E35AFC">
        <w:t>Розрахунок витрат на заробітну плату та єдиного соціального внеску</w:t>
      </w:r>
    </w:p>
    <w:p w:rsidR="00E35AFC" w:rsidRDefault="00E35AFC" w:rsidP="00E35AFC">
      <w:pPr>
        <w:pStyle w:val="ad"/>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a"/>
      </w:pPr>
      <w:r w:rsidRPr="00A45243">
        <w:object w:dxaOrig="1700" w:dyaOrig="620">
          <v:shape id="_x0000_i1027" type="#_x0000_t75" style="width:93.25pt;height:32.9pt" o:ole="">
            <v:imagedata r:id="rId31" o:title=""/>
          </v:shape>
          <o:OLEObject Type="Embed" ProgID="Equation.3" ShapeID="_x0000_i1027" DrawAspect="Content" ObjectID="_1684602583" r:id="rId32"/>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Pr>
          <w:lang w:val="en-US"/>
        </w:rPr>
        <w:t>1</w:t>
      </w:r>
      <w:r>
        <w:t>)</w:t>
      </w:r>
    </w:p>
    <w:p w:rsidR="00E35AFC" w:rsidRDefault="007739DF" w:rsidP="00E35AFC">
      <w:pPr>
        <w:pStyle w:val="ad"/>
        <w:ind w:firstLine="709"/>
      </w:pPr>
      <w:r>
        <w:t>де Оі - оклад</w:t>
      </w:r>
      <w:r w:rsidR="00E35AFC">
        <w:t xml:space="preserve"> і - го працівника, грн. (Прийняти 15000÷30000 грн.);</w:t>
      </w:r>
    </w:p>
    <w:p w:rsidR="00E35AFC" w:rsidRDefault="00E35AFC" w:rsidP="00E35AFC">
      <w:pPr>
        <w:pStyle w:val="ad"/>
        <w:ind w:firstLine="709"/>
      </w:pPr>
      <w:r>
        <w:t>Ті - трудомісткість робіт і-го працівника (прийняти з таблиці 5.1), чоловіко-годин;</w:t>
      </w:r>
    </w:p>
    <w:p w:rsidR="00E35AFC" w:rsidRDefault="007739DF" w:rsidP="00E35AFC">
      <w:pPr>
        <w:pStyle w:val="ad"/>
        <w:ind w:firstLine="709"/>
      </w:pPr>
      <w:r>
        <w:t>Кд</w:t>
      </w:r>
      <w:r w:rsidR="00E35AFC">
        <w:t xml:space="preserve"> коефіцієнт додаткової оплати праці, 1,35;</w:t>
      </w:r>
    </w:p>
    <w:p w:rsidR="00E35AFC" w:rsidRDefault="00E35AFC" w:rsidP="00E35AFC">
      <w:pPr>
        <w:pStyle w:val="ad"/>
        <w:ind w:firstLine="709"/>
      </w:pPr>
      <w:r>
        <w:t>Н - нормативна кількість годин в місяці, прийняти умовно 150 годин.</w:t>
      </w:r>
    </w:p>
    <w:p w:rsidR="00E35AFC" w:rsidRDefault="00AA4A72" w:rsidP="00E35AFC">
      <w:pPr>
        <w:pStyle w:val="ad"/>
        <w:ind w:firstLine="709"/>
      </w:pPr>
      <w:r w:rsidRPr="00AA4A72">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Pr="00F85C68" w:rsidRDefault="00F85C68" w:rsidP="00D75411">
      <w:pPr>
        <w:pStyle w:val="afa"/>
      </w:pPr>
      <m:oMath>
        <m:r>
          <m:rPr>
            <m:sty m:val="p"/>
          </m:rPr>
          <w:rPr>
            <w:rFonts w:ascii="Cambria Math" w:hAnsi="Cambria Math"/>
          </w:rPr>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Pr>
          <w:lang w:val="en-US"/>
        </w:rPr>
        <w:t>2</w:t>
      </w:r>
      <w:r w:rsidR="00B55592" w:rsidRPr="00F85C68">
        <w:t>)</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2410"/>
        <w:gridCol w:w="1276"/>
        <w:gridCol w:w="1984"/>
        <w:gridCol w:w="840"/>
        <w:gridCol w:w="1003"/>
        <w:gridCol w:w="1134"/>
      </w:tblGrid>
      <w:tr w:rsidR="00B55592" w:rsidRPr="00F85C68" w:rsidTr="00B55592">
        <w:tc>
          <w:tcPr>
            <w:tcW w:w="851"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з/п</w:t>
            </w:r>
          </w:p>
        </w:tc>
        <w:tc>
          <w:tcPr>
            <w:tcW w:w="2410"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Виконавець</w:t>
            </w:r>
          </w:p>
        </w:tc>
        <w:tc>
          <w:tcPr>
            <w:tcW w:w="1276"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О</w:t>
            </w:r>
            <w:r w:rsidRPr="00B04CCA">
              <w:rPr>
                <w:rFonts w:ascii="Times New Roman" w:hAnsi="Times New Roman" w:cs="Times New Roman"/>
                <w:b/>
                <w:sz w:val="24"/>
                <w:szCs w:val="24"/>
                <w:vertAlign w:val="subscript"/>
                <w:lang w:val="uk-UA"/>
              </w:rPr>
              <w:t xml:space="preserve">і </w:t>
            </w:r>
            <w:r w:rsidRPr="00B04CCA">
              <w:rPr>
                <w:rFonts w:ascii="Times New Roman" w:hAnsi="Times New Roman" w:cs="Times New Roman"/>
                <w:b/>
                <w:sz w:val="24"/>
                <w:szCs w:val="24"/>
                <w:lang w:val="uk-UA"/>
              </w:rPr>
              <w:t>,</w:t>
            </w:r>
          </w:p>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грн.</w:t>
            </w:r>
          </w:p>
        </w:tc>
        <w:tc>
          <w:tcPr>
            <w:tcW w:w="1984"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Т</w:t>
            </w:r>
            <w:r w:rsidRPr="00B04CCA">
              <w:rPr>
                <w:rFonts w:ascii="Times New Roman" w:hAnsi="Times New Roman" w:cs="Times New Roman"/>
                <w:b/>
                <w:sz w:val="24"/>
                <w:szCs w:val="24"/>
                <w:vertAlign w:val="subscript"/>
                <w:lang w:val="uk-UA"/>
              </w:rPr>
              <w:t xml:space="preserve">і </w:t>
            </w:r>
            <w:r w:rsidRPr="00B04CCA">
              <w:rPr>
                <w:rFonts w:ascii="Times New Roman" w:hAnsi="Times New Roman" w:cs="Times New Roman"/>
                <w:b/>
                <w:sz w:val="24"/>
                <w:szCs w:val="24"/>
                <w:lang w:val="uk-UA"/>
              </w:rPr>
              <w:t>, чоловіко-годин</w:t>
            </w:r>
          </w:p>
        </w:tc>
        <w:tc>
          <w:tcPr>
            <w:tcW w:w="840"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Н,</w:t>
            </w:r>
          </w:p>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годин</w:t>
            </w:r>
          </w:p>
        </w:tc>
        <w:tc>
          <w:tcPr>
            <w:tcW w:w="1003"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К</w:t>
            </w:r>
            <w:r w:rsidRPr="00B04CCA">
              <w:rPr>
                <w:rFonts w:ascii="Times New Roman" w:hAnsi="Times New Roman" w:cs="Times New Roman"/>
                <w:b/>
                <w:i/>
                <w:sz w:val="24"/>
                <w:szCs w:val="24"/>
                <w:vertAlign w:val="subscript"/>
                <w:lang w:val="uk-UA"/>
              </w:rPr>
              <w:t>д</w:t>
            </w:r>
          </w:p>
        </w:tc>
        <w:tc>
          <w:tcPr>
            <w:tcW w:w="1134"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proofErr w:type="spellStart"/>
            <w:r w:rsidRPr="00B04CCA">
              <w:rPr>
                <w:rFonts w:ascii="Times New Roman" w:hAnsi="Times New Roman" w:cs="Times New Roman"/>
                <w:b/>
                <w:sz w:val="24"/>
                <w:szCs w:val="24"/>
                <w:lang w:val="uk-UA"/>
              </w:rPr>
              <w:t>ЗП</w:t>
            </w:r>
            <w:r w:rsidRPr="00B04CCA">
              <w:rPr>
                <w:rFonts w:ascii="Times New Roman" w:hAnsi="Times New Roman" w:cs="Times New Roman"/>
                <w:b/>
                <w:i/>
                <w:sz w:val="24"/>
                <w:szCs w:val="24"/>
                <w:vertAlign w:val="subscript"/>
                <w:lang w:val="uk-UA"/>
              </w:rPr>
              <w:t>і</w:t>
            </w:r>
            <w:proofErr w:type="spellEnd"/>
            <w:r w:rsidRPr="00B04CCA">
              <w:rPr>
                <w:rFonts w:ascii="Times New Roman" w:hAnsi="Times New Roman" w:cs="Times New Roman"/>
                <w:b/>
                <w:sz w:val="24"/>
                <w:szCs w:val="24"/>
                <w:lang w:val="uk-UA"/>
              </w:rPr>
              <w:t>,</w:t>
            </w:r>
          </w:p>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грн.</w:t>
            </w:r>
          </w:p>
        </w:tc>
      </w:tr>
      <w:tr w:rsidR="00B55592" w:rsidRPr="00F85C68" w:rsidTr="00B55592">
        <w:tc>
          <w:tcPr>
            <w:tcW w:w="851"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1</w:t>
            </w:r>
          </w:p>
        </w:tc>
        <w:tc>
          <w:tcPr>
            <w:tcW w:w="2410"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2</w:t>
            </w:r>
          </w:p>
        </w:tc>
        <w:tc>
          <w:tcPr>
            <w:tcW w:w="1276"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3</w:t>
            </w:r>
          </w:p>
        </w:tc>
        <w:tc>
          <w:tcPr>
            <w:tcW w:w="1984"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4</w:t>
            </w:r>
          </w:p>
        </w:tc>
        <w:tc>
          <w:tcPr>
            <w:tcW w:w="840"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5</w:t>
            </w:r>
          </w:p>
        </w:tc>
        <w:tc>
          <w:tcPr>
            <w:tcW w:w="1003"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6</w:t>
            </w:r>
          </w:p>
        </w:tc>
        <w:tc>
          <w:tcPr>
            <w:tcW w:w="1134" w:type="dxa"/>
            <w:shd w:val="clear" w:color="auto" w:fill="auto"/>
            <w:vAlign w:val="center"/>
          </w:tcPr>
          <w:p w:rsidR="00B55592" w:rsidRPr="00B04CCA" w:rsidRDefault="00B55592" w:rsidP="00B55592">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7</w:t>
            </w:r>
          </w:p>
        </w:tc>
      </w:tr>
      <w:tr w:rsidR="00B55592" w:rsidRPr="00F85C68" w:rsidTr="00B55592">
        <w:tc>
          <w:tcPr>
            <w:tcW w:w="851" w:type="dxa"/>
            <w:shd w:val="clear" w:color="auto" w:fill="auto"/>
            <w:vAlign w:val="center"/>
          </w:tcPr>
          <w:p w:rsidR="00B55592" w:rsidRPr="00B04CCA" w:rsidRDefault="00B55592" w:rsidP="00B55592">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2410" w:type="dxa"/>
            <w:shd w:val="clear" w:color="auto" w:fill="auto"/>
            <w:vAlign w:val="center"/>
          </w:tcPr>
          <w:p w:rsidR="00B55592" w:rsidRPr="00B04CCA" w:rsidRDefault="00B55592" w:rsidP="00B55592">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en-US"/>
              </w:rPr>
              <w:t>Developer</w:t>
            </w:r>
          </w:p>
        </w:tc>
        <w:tc>
          <w:tcPr>
            <w:tcW w:w="1276" w:type="dxa"/>
            <w:shd w:val="clear" w:color="auto" w:fill="auto"/>
            <w:vAlign w:val="center"/>
          </w:tcPr>
          <w:p w:rsidR="00B55592" w:rsidRPr="00F85C68" w:rsidRDefault="00B55592" w:rsidP="00B55592">
            <w:pPr>
              <w:ind w:left="-108" w:right="-108"/>
              <w:jc w:val="center"/>
              <w:rPr>
                <w:rFonts w:ascii="Times New Roman" w:hAnsi="Times New Roman" w:cs="Times New Roman"/>
                <w:sz w:val="24"/>
                <w:szCs w:val="24"/>
                <w:lang w:val="uk-UA"/>
              </w:rPr>
            </w:pPr>
            <w:r w:rsidRPr="00F85C68">
              <w:rPr>
                <w:rFonts w:ascii="Times New Roman" w:hAnsi="Times New Roman" w:cs="Times New Roman"/>
                <w:sz w:val="24"/>
                <w:szCs w:val="24"/>
                <w:lang w:val="uk-UA"/>
              </w:rPr>
              <w:t>25000</w:t>
            </w:r>
          </w:p>
        </w:tc>
        <w:tc>
          <w:tcPr>
            <w:tcW w:w="1984" w:type="dxa"/>
            <w:shd w:val="clear" w:color="auto" w:fill="auto"/>
            <w:vAlign w:val="center"/>
          </w:tcPr>
          <w:p w:rsidR="00B55592" w:rsidRPr="00B04CCA" w:rsidRDefault="00B55592" w:rsidP="00B55592">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57</w:t>
            </w:r>
          </w:p>
        </w:tc>
        <w:tc>
          <w:tcPr>
            <w:tcW w:w="840" w:type="dxa"/>
            <w:shd w:val="clear" w:color="auto" w:fill="auto"/>
            <w:vAlign w:val="center"/>
          </w:tcPr>
          <w:p w:rsidR="00B55592" w:rsidRPr="00F85C68" w:rsidRDefault="00B55592" w:rsidP="00B55592">
            <w:pPr>
              <w:ind w:left="-108" w:right="-108"/>
              <w:jc w:val="center"/>
              <w:rPr>
                <w:rFonts w:ascii="Times New Roman" w:hAnsi="Times New Roman" w:cs="Times New Roman"/>
                <w:sz w:val="24"/>
                <w:szCs w:val="24"/>
                <w:lang w:val="uk-UA"/>
              </w:rPr>
            </w:pPr>
            <w:r w:rsidRPr="00F85C68">
              <w:rPr>
                <w:rFonts w:ascii="Times New Roman" w:hAnsi="Times New Roman" w:cs="Times New Roman"/>
                <w:sz w:val="24"/>
                <w:szCs w:val="24"/>
                <w:lang w:val="uk-UA"/>
              </w:rPr>
              <w:t>150</w:t>
            </w:r>
          </w:p>
        </w:tc>
        <w:tc>
          <w:tcPr>
            <w:tcW w:w="1003" w:type="dxa"/>
            <w:shd w:val="clear" w:color="auto" w:fill="auto"/>
            <w:vAlign w:val="center"/>
          </w:tcPr>
          <w:p w:rsidR="00B55592" w:rsidRPr="00F85C68" w:rsidRDefault="00B55592" w:rsidP="00B55592">
            <w:pPr>
              <w:ind w:left="-108" w:right="-108"/>
              <w:jc w:val="center"/>
              <w:rPr>
                <w:rFonts w:ascii="Times New Roman" w:hAnsi="Times New Roman" w:cs="Times New Roman"/>
                <w:sz w:val="24"/>
                <w:szCs w:val="24"/>
                <w:lang w:val="uk-UA"/>
              </w:rPr>
            </w:pPr>
            <w:r w:rsidRPr="00F85C68">
              <w:rPr>
                <w:rFonts w:ascii="Times New Roman" w:hAnsi="Times New Roman" w:cs="Times New Roman"/>
                <w:sz w:val="24"/>
                <w:szCs w:val="24"/>
                <w:lang w:val="uk-UA"/>
              </w:rPr>
              <w:t>1,35</w:t>
            </w:r>
          </w:p>
        </w:tc>
        <w:tc>
          <w:tcPr>
            <w:tcW w:w="1134" w:type="dxa"/>
            <w:shd w:val="clear" w:color="auto" w:fill="auto"/>
            <w:vAlign w:val="center"/>
          </w:tcPr>
          <w:p w:rsidR="00B55592" w:rsidRPr="00B04CCA" w:rsidRDefault="00B55592" w:rsidP="00B55592">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r>
      <w:tr w:rsidR="00B55592" w:rsidRPr="00944B76" w:rsidTr="00B55592">
        <w:tc>
          <w:tcPr>
            <w:tcW w:w="851" w:type="dxa"/>
            <w:shd w:val="clear" w:color="auto" w:fill="auto"/>
            <w:vAlign w:val="center"/>
          </w:tcPr>
          <w:p w:rsidR="00B55592" w:rsidRPr="00B04CCA" w:rsidRDefault="00B55592" w:rsidP="00B55592">
            <w:pPr>
              <w:ind w:left="-108" w:right="-108"/>
              <w:jc w:val="center"/>
              <w:rPr>
                <w:rFonts w:ascii="Times New Roman" w:hAnsi="Times New Roman" w:cs="Times New Roman"/>
                <w:i/>
                <w:sz w:val="24"/>
                <w:szCs w:val="24"/>
                <w:lang w:val="uk-UA"/>
              </w:rPr>
            </w:pPr>
          </w:p>
        </w:tc>
        <w:tc>
          <w:tcPr>
            <w:tcW w:w="2410"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Разом</w:t>
            </w:r>
          </w:p>
        </w:tc>
        <w:tc>
          <w:tcPr>
            <w:tcW w:w="1276"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p>
        </w:tc>
        <w:tc>
          <w:tcPr>
            <w:tcW w:w="1984"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p>
        </w:tc>
        <w:tc>
          <w:tcPr>
            <w:tcW w:w="840"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p>
        </w:tc>
        <w:tc>
          <w:tcPr>
            <w:tcW w:w="1003"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p>
        </w:tc>
        <w:tc>
          <w:tcPr>
            <w:tcW w:w="1134" w:type="dxa"/>
            <w:shd w:val="clear" w:color="auto" w:fill="auto"/>
            <w:vAlign w:val="center"/>
          </w:tcPr>
          <w:p w:rsidR="00B55592" w:rsidRPr="00B04CCA" w:rsidRDefault="00B55592" w:rsidP="00B55592">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З =80325</w:t>
            </w:r>
          </w:p>
        </w:tc>
      </w:tr>
    </w:tbl>
    <w:p w:rsidR="00B55592" w:rsidRDefault="00B55592" w:rsidP="00B55592">
      <w:pPr>
        <w:pStyle w:val="ad"/>
      </w:pPr>
    </w:p>
    <w:p w:rsidR="00B55592" w:rsidRDefault="00B55592" w:rsidP="00B55592">
      <w:pPr>
        <w:pStyle w:val="af2"/>
      </w:pPr>
      <w:r>
        <w:t>Таблиця 5.</w:t>
      </w:r>
      <w:r w:rsidR="00D75411">
        <w:rPr>
          <w:lang w:val="en-US"/>
        </w:rPr>
        <w:t>2</w:t>
      </w:r>
      <w:r>
        <w:t xml:space="preserve"> –</w:t>
      </w:r>
      <w:r w:rsidRPr="00B55592">
        <w:t xml:space="preserve"> Витрати на заробітну плату</w:t>
      </w:r>
    </w:p>
    <w:p w:rsidR="00B55592" w:rsidRDefault="00B55592" w:rsidP="00B55592">
      <w:pPr>
        <w:pStyle w:val="ad"/>
      </w:pPr>
      <w:r w:rsidRPr="00B55592">
        <w:t>Єдиний соціальний внесок визначається за формулою:</w:t>
      </w:r>
    </w:p>
    <w:p w:rsidR="00B55592" w:rsidRDefault="00B55592" w:rsidP="00F85C68">
      <w:pPr>
        <w:pStyle w:val="afa"/>
        <w:rPr>
          <w:lang w:val="ru-RU"/>
        </w:rPr>
      </w:pPr>
      <w:r w:rsidRPr="00486815">
        <w:object w:dxaOrig="1060" w:dyaOrig="620">
          <v:shape id="_x0000_i1028" type="#_x0000_t75" style="width:61.05pt;height:34.95pt" o:ole="">
            <v:imagedata r:id="rId33" o:title=""/>
          </v:shape>
          <o:OLEObject Type="Embed" ProgID="Equation.3" ShapeID="_x0000_i1028" DrawAspect="Content" ObjectID="_1684602584" r:id="rId34"/>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3</w:t>
      </w:r>
      <w:r>
        <w:rPr>
          <w:lang w:val="ru-RU"/>
        </w:rPr>
        <w:t>)</w:t>
      </w:r>
    </w:p>
    <w:p w:rsidR="00B55592" w:rsidRDefault="00B55592" w:rsidP="00B55592">
      <w:pPr>
        <w:pStyle w:val="ad"/>
      </w:pPr>
      <w:r w:rsidRPr="00B55592">
        <w:t>де Пс - процент єдиного соціального внеску, 22%.</w:t>
      </w:r>
    </w:p>
    <w:p w:rsidR="00B55592" w:rsidRDefault="00B55592" w:rsidP="00B55592">
      <w:pPr>
        <w:pStyle w:val="af2"/>
      </w:pPr>
      <w:r w:rsidRPr="00B55592">
        <w:t>C=31275*22/100=17671,5 грн</w:t>
      </w:r>
    </w:p>
    <w:p w:rsidR="00B55592" w:rsidRDefault="00B55592" w:rsidP="00B55592">
      <w:pPr>
        <w:pStyle w:val="a0"/>
      </w:pPr>
      <w:r w:rsidRPr="00B55592">
        <w:t>Розрахунок витрат на матеріали</w:t>
      </w:r>
    </w:p>
    <w:p w:rsidR="00B55592" w:rsidRDefault="00B55592" w:rsidP="00B55592">
      <w:pPr>
        <w:pStyle w:val="ad"/>
      </w:pPr>
      <w:r w:rsidRPr="00B55592">
        <w:t>Витрати на матеріали визначаються згідно з нормами витрат та ціною на них за формулою:</w:t>
      </w:r>
    </w:p>
    <w:p w:rsidR="00B55592" w:rsidRDefault="00B55592" w:rsidP="00F85C68">
      <w:pPr>
        <w:pStyle w:val="afa"/>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4</w:t>
      </w:r>
      <w:r>
        <w:rPr>
          <w:lang w:val="ru-RU"/>
        </w:rPr>
        <w:t>)</w:t>
      </w:r>
    </w:p>
    <w:p w:rsidR="00B55592" w:rsidRDefault="00B55592" w:rsidP="00B55592">
      <w:pPr>
        <w:pStyle w:val="ad"/>
      </w:pPr>
      <w:r>
        <w:lastRenderedPageBreak/>
        <w:t>де Цт - ціна m - матеріалу, грн.;</w:t>
      </w:r>
    </w:p>
    <w:p w:rsidR="00B55592" w:rsidRDefault="00B55592" w:rsidP="00B55592">
      <w:pPr>
        <w:pStyle w:val="ad"/>
      </w:pPr>
      <w:r>
        <w:t>Рт - норма витрат m - матеріалу на проект.</w:t>
      </w:r>
    </w:p>
    <w:p w:rsidR="00B55592" w:rsidRDefault="001C6222" w:rsidP="00B55592">
      <w:pPr>
        <w:pStyle w:val="ad"/>
      </w:pPr>
      <w:r>
        <w:t>Розрахунок виконується</w:t>
      </w:r>
      <w:r w:rsidR="00B55592">
        <w:t xml:space="preserve"> в таблиці 5.</w:t>
      </w:r>
      <w:r w:rsidR="00D75411">
        <w:rPr>
          <w:lang w:val="en-US"/>
        </w:rPr>
        <w:t>3</w:t>
      </w:r>
      <w:r w:rsidR="00B55592">
        <w:t>.</w:t>
      </w:r>
    </w:p>
    <w:p w:rsidR="00B55592" w:rsidRDefault="00B55592" w:rsidP="00B55592">
      <w:pPr>
        <w:pStyle w:val="ad"/>
      </w:pP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bookmarkStart w:id="8" w:name="_Hlk73974997"/>
            <w:r w:rsidRPr="00B04CCA">
              <w:rPr>
                <w:rFonts w:ascii="Times New Roman" w:hAnsi="Times New Roman" w:cs="Times New Roman"/>
                <w:b/>
                <w:sz w:val="24"/>
                <w:szCs w:val="24"/>
                <w:lang w:val="uk-UA"/>
              </w:rPr>
              <w:t>№ з/п</w:t>
            </w: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Найменування матеріалів</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Одиниця</w:t>
            </w: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Ц</w:t>
            </w:r>
            <w:r w:rsidRPr="00B04CCA">
              <w:rPr>
                <w:rFonts w:ascii="Times New Roman" w:hAnsi="Times New Roman" w:cs="Times New Roman"/>
                <w:i/>
                <w:sz w:val="24"/>
                <w:szCs w:val="24"/>
                <w:vertAlign w:val="subscript"/>
                <w:lang w:val="uk-UA"/>
              </w:rPr>
              <w:t xml:space="preserve">т </w:t>
            </w:r>
            <w:r w:rsidRPr="00B04CCA">
              <w:rPr>
                <w:rFonts w:ascii="Times New Roman" w:hAnsi="Times New Roman" w:cs="Times New Roman"/>
                <w:sz w:val="24"/>
                <w:szCs w:val="24"/>
                <w:lang w:val="uk-UA"/>
              </w:rPr>
              <w:t>, грн.</w:t>
            </w: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Р</w:t>
            </w: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В</w:t>
            </w:r>
            <w:r w:rsidRPr="00B04CCA">
              <w:rPr>
                <w:rFonts w:ascii="Times New Roman" w:hAnsi="Times New Roman" w:cs="Times New Roman"/>
                <w:i/>
                <w:sz w:val="24"/>
                <w:szCs w:val="24"/>
                <w:vertAlign w:val="subscript"/>
                <w:lang w:val="uk-UA"/>
              </w:rPr>
              <w:t>т</w:t>
            </w:r>
            <w:r w:rsidRPr="00B04CCA">
              <w:rPr>
                <w:rFonts w:ascii="Times New Roman" w:hAnsi="Times New Roman" w:cs="Times New Roman"/>
                <w:sz w:val="24"/>
                <w:szCs w:val="24"/>
                <w:lang w:val="uk-UA"/>
              </w:rPr>
              <w:t xml:space="preserve"> , грн.</w:t>
            </w:r>
          </w:p>
        </w:tc>
      </w:tr>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1</w:t>
            </w: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2</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3</w:t>
            </w: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4</w:t>
            </w: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5</w:t>
            </w: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6</w:t>
            </w:r>
          </w:p>
        </w:tc>
      </w:tr>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Папір</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Аркушів</w:t>
            </w: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0.5</w:t>
            </w: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0</w:t>
            </w: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5</w:t>
            </w:r>
          </w:p>
        </w:tc>
      </w:tr>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Диски</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шт.</w:t>
            </w: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6</w:t>
            </w:r>
          </w:p>
        </w:tc>
      </w:tr>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Папки</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Шт.</w:t>
            </w: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5</w:t>
            </w: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0</w:t>
            </w:r>
          </w:p>
        </w:tc>
      </w:tr>
      <w:tr w:rsidR="00F21915" w:rsidRPr="00944B76" w:rsidTr="00F21915">
        <w:tc>
          <w:tcPr>
            <w:tcW w:w="851"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rPr>
            </w:pPr>
          </w:p>
        </w:tc>
        <w:tc>
          <w:tcPr>
            <w:tcW w:w="3686"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Разом</w:t>
            </w:r>
          </w:p>
        </w:tc>
        <w:tc>
          <w:tcPr>
            <w:tcW w:w="1417"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p>
        </w:tc>
        <w:tc>
          <w:tcPr>
            <w:tcW w:w="141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p>
        </w:tc>
        <w:tc>
          <w:tcPr>
            <w:tcW w:w="708" w:type="dxa"/>
            <w:shd w:val="clear" w:color="auto" w:fill="auto"/>
            <w:vAlign w:val="bottom"/>
          </w:tcPr>
          <w:p w:rsidR="00F21915" w:rsidRPr="00B04CCA" w:rsidRDefault="00F21915" w:rsidP="00F21915">
            <w:pPr>
              <w:ind w:left="-108" w:right="-108"/>
              <w:jc w:val="center"/>
              <w:rPr>
                <w:rFonts w:ascii="Times New Roman" w:hAnsi="Times New Roman" w:cs="Times New Roman"/>
                <w:sz w:val="24"/>
                <w:szCs w:val="24"/>
                <w:lang w:val="uk-UA"/>
              </w:rPr>
            </w:pPr>
          </w:p>
        </w:tc>
        <w:tc>
          <w:tcPr>
            <w:tcW w:w="1936" w:type="dxa"/>
            <w:shd w:val="clear" w:color="auto" w:fill="auto"/>
            <w:vAlign w:val="bottom"/>
          </w:tcPr>
          <w:p w:rsidR="00F21915" w:rsidRPr="00B04CCA" w:rsidRDefault="00F21915" w:rsidP="00F21915">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ВМ =51</w:t>
            </w:r>
          </w:p>
        </w:tc>
      </w:tr>
      <w:bookmarkEnd w:id="8"/>
    </w:tbl>
    <w:p w:rsidR="00F21915" w:rsidRDefault="00F21915" w:rsidP="00F21915">
      <w:pPr>
        <w:pStyle w:val="af2"/>
      </w:pPr>
    </w:p>
    <w:p w:rsidR="00F21915" w:rsidRDefault="00F21915" w:rsidP="00F21915">
      <w:pPr>
        <w:pStyle w:val="af2"/>
      </w:pPr>
      <w:r w:rsidRPr="00F21915">
        <w:t xml:space="preserve">Таблиця </w:t>
      </w:r>
      <w:r>
        <w:rPr>
          <w:lang w:val="ru-RU"/>
        </w:rPr>
        <w:t>5.</w:t>
      </w:r>
      <w:r w:rsidR="00D75411">
        <w:rPr>
          <w:lang w:val="en-US"/>
        </w:rPr>
        <w:t>3</w:t>
      </w:r>
      <w:r w:rsidRPr="00F21915">
        <w:t xml:space="preserve"> </w:t>
      </w:r>
      <w:r>
        <w:t>–</w:t>
      </w:r>
      <w:r w:rsidRPr="00F21915">
        <w:t xml:space="preserve"> Розрахунок витрат на матеріали</w:t>
      </w:r>
    </w:p>
    <w:p w:rsidR="00905AB3" w:rsidRDefault="007543F2" w:rsidP="007543F2">
      <w:pPr>
        <w:pStyle w:val="ad"/>
      </w:pPr>
      <w:r w:rsidRPr="007543F2">
        <w:t>Загальні витрати на матеріали складуть:</w:t>
      </w:r>
    </w:p>
    <w:p w:rsidR="007543F2" w:rsidRDefault="007543F2" w:rsidP="00F85C68">
      <w:pPr>
        <w:pStyle w:val="afa"/>
        <w:rPr>
          <w:lang w:val="ru-RU"/>
        </w:rPr>
      </w:pPr>
      <w:r w:rsidRPr="00EC613C">
        <w:object w:dxaOrig="1340" w:dyaOrig="680">
          <v:shape id="_x0000_i1029" type="#_x0000_t75" style="width:80.9pt;height:39.75pt" o:ole="">
            <v:imagedata r:id="rId35" o:title=""/>
          </v:shape>
          <o:OLEObject Type="Embed" ProgID="Equation.3" ShapeID="_x0000_i1029" DrawAspect="Content" ObjectID="_1684602585" r:id="rId36"/>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0"/>
      </w:pPr>
      <w:r w:rsidRPr="000636E9">
        <w:t>Витрати на електроенергію для технологічних потреб</w:t>
      </w:r>
    </w:p>
    <w:p w:rsidR="000636E9" w:rsidRDefault="000636E9" w:rsidP="000636E9">
      <w:pPr>
        <w:pStyle w:val="ad"/>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a"/>
      </w:pPr>
      <w:r w:rsidRPr="00EC613C">
        <w:object w:dxaOrig="2460" w:dyaOrig="360">
          <v:shape id="_x0000_i1030" type="#_x0000_t75" style="width:153.6pt;height:21.25pt" o:ole="">
            <v:imagedata r:id="rId37" o:title=""/>
          </v:shape>
          <o:OLEObject Type="Embed" ProgID="Equation.3" ShapeID="_x0000_i1030" DrawAspect="Content" ObjectID="_1684602586" r:id="rId38"/>
        </w:object>
      </w:r>
      <w:r>
        <w:tab/>
      </w:r>
      <w:r w:rsidR="00F85C68">
        <w:tab/>
      </w:r>
      <w:r w:rsidR="00F85C68">
        <w:tab/>
      </w:r>
      <w:r w:rsidR="00F85C68">
        <w:tab/>
      </w:r>
      <w:r w:rsidRPr="00F85C68">
        <w:t>(5.</w:t>
      </w:r>
      <w:r w:rsidR="00D75411">
        <w:rPr>
          <w:lang w:val="en-US"/>
        </w:rPr>
        <w:t>6</w:t>
      </w:r>
      <w:r w:rsidRPr="00F85C68">
        <w:t>)</w:t>
      </w:r>
    </w:p>
    <w:p w:rsidR="00122264" w:rsidRDefault="00122264" w:rsidP="00122264">
      <w:pPr>
        <w:pStyle w:val="ad"/>
      </w:pPr>
      <w:r>
        <w:t>де</w:t>
      </w:r>
      <w:r w:rsidR="001C6222">
        <w:t xml:space="preserve"> </w:t>
      </w:r>
      <w:r>
        <w:t>Nn</w:t>
      </w:r>
      <w:r w:rsidR="001C6222">
        <w:t xml:space="preserve"> </w:t>
      </w:r>
      <w:r>
        <w:t>- потужність n - го обладнання, кВт;</w:t>
      </w:r>
    </w:p>
    <w:p w:rsidR="00122264" w:rsidRDefault="00122264" w:rsidP="00122264">
      <w:pPr>
        <w:pStyle w:val="ad"/>
      </w:pPr>
      <w:r>
        <w:t>Цел</w:t>
      </w:r>
      <w:r w:rsidR="001C6222">
        <w:t xml:space="preserve"> </w:t>
      </w:r>
      <w:r>
        <w:t>- ціна 1 кВт/год електроенергії, грн.;</w:t>
      </w:r>
    </w:p>
    <w:p w:rsidR="00122264" w:rsidRDefault="00122264" w:rsidP="00122264">
      <w:pPr>
        <w:pStyle w:val="ad"/>
      </w:pPr>
      <w:r>
        <w:t>(Т · Кв) - час роботи n - го обладнання, годин;</w:t>
      </w:r>
    </w:p>
    <w:p w:rsidR="00122264" w:rsidRDefault="00122264" w:rsidP="00122264">
      <w:pPr>
        <w:pStyle w:val="ad"/>
      </w:pPr>
      <w:r>
        <w:t>Кв.п. - коефіцієнт використання</w:t>
      </w:r>
      <w:r w:rsidR="001C6222">
        <w:t xml:space="preserve"> </w:t>
      </w:r>
      <w:r>
        <w:t>n - го обладнання протягом періоду розробки проекту.</w:t>
      </w:r>
    </w:p>
    <w:p w:rsidR="000636E9" w:rsidRPr="00D75411" w:rsidRDefault="00122264" w:rsidP="00122264">
      <w:pPr>
        <w:pStyle w:val="ad"/>
        <w:rPr>
          <w:lang w:val="en-US"/>
        </w:rPr>
      </w:pPr>
      <w:r>
        <w:t xml:space="preserve">Розрахунок виконується в таблиці </w:t>
      </w:r>
      <w:r w:rsidR="00405298">
        <w:rPr>
          <w:lang w:val="ru-RU"/>
        </w:rPr>
        <w:t>5.</w:t>
      </w:r>
      <w:r w:rsidR="00D75411">
        <w:rPr>
          <w:lang w:val="en-US"/>
        </w:rPr>
        <w:t>4</w:t>
      </w:r>
      <w:r>
        <w:t>.</w:t>
      </w:r>
    </w:p>
    <w:p w:rsidR="00122264" w:rsidRDefault="00122264" w:rsidP="00122264">
      <w:pPr>
        <w:pStyle w:val="ad"/>
      </w:pP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B04CCA" w:rsidRDefault="00122264" w:rsidP="00405298">
            <w:pPr>
              <w:ind w:left="-108" w:right="-108" w:firstLine="34"/>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з/п</w:t>
            </w:r>
          </w:p>
        </w:tc>
        <w:tc>
          <w:tcPr>
            <w:tcW w:w="1985"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Обладнання</w:t>
            </w:r>
          </w:p>
        </w:tc>
        <w:tc>
          <w:tcPr>
            <w:tcW w:w="1134"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 кВт</w:t>
            </w:r>
          </w:p>
        </w:tc>
        <w:tc>
          <w:tcPr>
            <w:tcW w:w="1559"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sz w:val="24"/>
                <w:szCs w:val="24"/>
                <w:lang w:val="uk-UA"/>
              </w:rPr>
              <w:t>Т,</w:t>
            </w:r>
            <w:r w:rsidR="00405298" w:rsidRPr="00B04CCA">
              <w:rPr>
                <w:rFonts w:ascii="Times New Roman" w:hAnsi="Times New Roman" w:cs="Times New Roman"/>
                <w:sz w:val="24"/>
                <w:szCs w:val="24"/>
                <w:lang w:val="uk-UA"/>
              </w:rPr>
              <w:t xml:space="preserve"> </w:t>
            </w:r>
            <w:r w:rsidRPr="00B04CCA">
              <w:rPr>
                <w:rFonts w:ascii="Times New Roman" w:hAnsi="Times New Roman" w:cs="Times New Roman"/>
                <w:sz w:val="24"/>
                <w:szCs w:val="24"/>
                <w:lang w:val="uk-UA"/>
              </w:rPr>
              <w:t>годин</w:t>
            </w:r>
          </w:p>
        </w:tc>
        <w:tc>
          <w:tcPr>
            <w:tcW w:w="85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sz w:val="24"/>
                <w:szCs w:val="24"/>
                <w:lang w:val="uk-UA"/>
              </w:rPr>
              <w:t>К</w:t>
            </w:r>
            <w:r w:rsidRPr="00B04CCA">
              <w:rPr>
                <w:rFonts w:ascii="Times New Roman" w:hAnsi="Times New Roman" w:cs="Times New Roman"/>
                <w:sz w:val="24"/>
                <w:szCs w:val="24"/>
                <w:vertAlign w:val="subscript"/>
                <w:lang w:val="uk-UA"/>
              </w:rPr>
              <w:t>в.</w:t>
            </w:r>
            <w:r w:rsidRPr="00B04CCA">
              <w:rPr>
                <w:rFonts w:ascii="Times New Roman" w:hAnsi="Times New Roman" w:cs="Times New Roman"/>
                <w:i/>
                <w:sz w:val="24"/>
                <w:szCs w:val="24"/>
                <w:vertAlign w:val="subscript"/>
                <w:lang w:val="uk-UA"/>
              </w:rPr>
              <w:t>п.</w:t>
            </w:r>
          </w:p>
        </w:tc>
        <w:tc>
          <w:tcPr>
            <w:tcW w:w="156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sz w:val="24"/>
                <w:szCs w:val="24"/>
                <w:lang w:val="uk-UA"/>
              </w:rPr>
              <w:t>Ц</w:t>
            </w:r>
            <w:r w:rsidRPr="00B04CCA">
              <w:rPr>
                <w:rFonts w:ascii="Times New Roman" w:hAnsi="Times New Roman" w:cs="Times New Roman"/>
                <w:sz w:val="24"/>
                <w:szCs w:val="24"/>
                <w:vertAlign w:val="subscript"/>
                <w:lang w:val="uk-UA"/>
              </w:rPr>
              <w:t>ел</w:t>
            </w:r>
            <w:r w:rsidRPr="00B04CCA">
              <w:rPr>
                <w:rFonts w:ascii="Times New Roman" w:hAnsi="Times New Roman" w:cs="Times New Roman"/>
                <w:sz w:val="24"/>
                <w:szCs w:val="24"/>
                <w:lang w:val="uk-UA"/>
              </w:rPr>
              <w:t>, грн.</w:t>
            </w:r>
          </w:p>
        </w:tc>
        <w:tc>
          <w:tcPr>
            <w:tcW w:w="1701"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sz w:val="24"/>
                <w:szCs w:val="24"/>
                <w:lang w:val="uk-UA"/>
              </w:rPr>
              <w:t>Е</w:t>
            </w:r>
            <w:r w:rsidRPr="00B04CCA">
              <w:rPr>
                <w:rFonts w:ascii="Times New Roman" w:hAnsi="Times New Roman" w:cs="Times New Roman"/>
                <w:sz w:val="24"/>
                <w:szCs w:val="24"/>
                <w:vertAlign w:val="subscript"/>
                <w:lang w:val="en-US"/>
              </w:rPr>
              <w:t>n</w:t>
            </w:r>
            <w:r w:rsidRPr="00B04CCA">
              <w:rPr>
                <w:rFonts w:ascii="Times New Roman" w:hAnsi="Times New Roman" w:cs="Times New Roman"/>
                <w:sz w:val="24"/>
                <w:szCs w:val="24"/>
                <w:lang w:val="uk-UA"/>
              </w:rPr>
              <w:t>,</w:t>
            </w:r>
            <w:r w:rsidR="00405298" w:rsidRPr="00B04CCA">
              <w:rPr>
                <w:rFonts w:ascii="Times New Roman" w:hAnsi="Times New Roman" w:cs="Times New Roman"/>
                <w:sz w:val="24"/>
                <w:szCs w:val="24"/>
                <w:lang w:val="uk-UA"/>
              </w:rPr>
              <w:t xml:space="preserve"> </w:t>
            </w:r>
            <w:r w:rsidRPr="00B04CCA">
              <w:rPr>
                <w:rFonts w:ascii="Times New Roman" w:hAnsi="Times New Roman" w:cs="Times New Roman"/>
                <w:sz w:val="24"/>
                <w:szCs w:val="24"/>
                <w:lang w:val="uk-UA"/>
              </w:rPr>
              <w:t>грн.</w:t>
            </w:r>
          </w:p>
        </w:tc>
      </w:tr>
      <w:tr w:rsidR="00122264" w:rsidRPr="00944B76" w:rsidTr="00405298">
        <w:tc>
          <w:tcPr>
            <w:tcW w:w="851" w:type="dxa"/>
            <w:shd w:val="clear" w:color="auto" w:fill="auto"/>
            <w:vAlign w:val="center"/>
          </w:tcPr>
          <w:p w:rsidR="00122264" w:rsidRPr="00B04CCA" w:rsidRDefault="00122264" w:rsidP="00405298">
            <w:pPr>
              <w:ind w:left="-108" w:right="-108"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1</w:t>
            </w:r>
          </w:p>
        </w:tc>
        <w:tc>
          <w:tcPr>
            <w:tcW w:w="1985"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2</w:t>
            </w:r>
          </w:p>
        </w:tc>
        <w:tc>
          <w:tcPr>
            <w:tcW w:w="1134"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3</w:t>
            </w:r>
          </w:p>
        </w:tc>
        <w:tc>
          <w:tcPr>
            <w:tcW w:w="1559"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4</w:t>
            </w:r>
          </w:p>
        </w:tc>
        <w:tc>
          <w:tcPr>
            <w:tcW w:w="85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5</w:t>
            </w:r>
          </w:p>
        </w:tc>
        <w:tc>
          <w:tcPr>
            <w:tcW w:w="156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6</w:t>
            </w:r>
          </w:p>
        </w:tc>
        <w:tc>
          <w:tcPr>
            <w:tcW w:w="1701"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7</w:t>
            </w:r>
          </w:p>
        </w:tc>
      </w:tr>
      <w:tr w:rsidR="00122264" w:rsidRPr="00944B76" w:rsidTr="00405298">
        <w:tc>
          <w:tcPr>
            <w:tcW w:w="851" w:type="dxa"/>
            <w:shd w:val="clear" w:color="auto" w:fill="auto"/>
            <w:vAlign w:val="center"/>
          </w:tcPr>
          <w:p w:rsidR="00122264" w:rsidRPr="00B04CCA" w:rsidRDefault="00122264" w:rsidP="00405298">
            <w:pPr>
              <w:ind w:left="-108" w:right="-108" w:firstLine="34"/>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lastRenderedPageBreak/>
              <w:t>1</w:t>
            </w:r>
          </w:p>
        </w:tc>
        <w:tc>
          <w:tcPr>
            <w:tcW w:w="1985" w:type="dxa"/>
            <w:shd w:val="clear" w:color="auto" w:fill="auto"/>
            <w:vAlign w:val="center"/>
          </w:tcPr>
          <w:p w:rsidR="00122264" w:rsidRPr="00B04CCA" w:rsidRDefault="00122264" w:rsidP="00405298">
            <w:pPr>
              <w:ind w:left="-108" w:right="-255" w:firstLine="34"/>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Ноутбук</w:t>
            </w:r>
          </w:p>
        </w:tc>
        <w:tc>
          <w:tcPr>
            <w:tcW w:w="1134" w:type="dxa"/>
            <w:shd w:val="clear" w:color="auto" w:fill="auto"/>
            <w:vAlign w:val="center"/>
          </w:tcPr>
          <w:p w:rsidR="00122264" w:rsidRPr="00B04CCA" w:rsidRDefault="00122264" w:rsidP="00405298">
            <w:pPr>
              <w:ind w:left="-108" w:right="-255" w:firstLine="34"/>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0.1</w:t>
            </w:r>
          </w:p>
        </w:tc>
        <w:tc>
          <w:tcPr>
            <w:tcW w:w="1559" w:type="dxa"/>
            <w:shd w:val="clear" w:color="auto" w:fill="auto"/>
            <w:vAlign w:val="center"/>
          </w:tcPr>
          <w:p w:rsidR="00122264" w:rsidRPr="00B04CCA" w:rsidRDefault="00122264" w:rsidP="00405298">
            <w:pPr>
              <w:ind w:left="-108" w:right="-255" w:firstLine="34"/>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57</w:t>
            </w:r>
          </w:p>
        </w:tc>
        <w:tc>
          <w:tcPr>
            <w:tcW w:w="850" w:type="dxa"/>
            <w:shd w:val="clear" w:color="auto" w:fill="auto"/>
            <w:vAlign w:val="center"/>
          </w:tcPr>
          <w:p w:rsidR="00122264" w:rsidRPr="00B04CCA" w:rsidRDefault="00122264" w:rsidP="00405298">
            <w:pPr>
              <w:ind w:left="-108" w:right="-255" w:hanging="53"/>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1560" w:type="dxa"/>
            <w:shd w:val="clear" w:color="auto" w:fill="auto"/>
            <w:vAlign w:val="center"/>
          </w:tcPr>
          <w:p w:rsidR="00122264" w:rsidRPr="00B04CCA" w:rsidRDefault="00122264" w:rsidP="00405298">
            <w:pPr>
              <w:ind w:left="-108" w:right="-255" w:firstLine="34"/>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9393</w:t>
            </w:r>
          </w:p>
        </w:tc>
        <w:tc>
          <w:tcPr>
            <w:tcW w:w="1701" w:type="dxa"/>
            <w:shd w:val="clear" w:color="auto" w:fill="auto"/>
            <w:vAlign w:val="center"/>
          </w:tcPr>
          <w:p w:rsidR="00122264" w:rsidRPr="00B04CCA" w:rsidRDefault="00122264" w:rsidP="00405298">
            <w:pPr>
              <w:ind w:left="-108" w:right="-255" w:firstLine="5"/>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04,93</w:t>
            </w:r>
          </w:p>
        </w:tc>
      </w:tr>
      <w:tr w:rsidR="00122264" w:rsidRPr="00944B76" w:rsidTr="00405298">
        <w:tc>
          <w:tcPr>
            <w:tcW w:w="851" w:type="dxa"/>
            <w:shd w:val="clear" w:color="auto" w:fill="auto"/>
            <w:vAlign w:val="center"/>
          </w:tcPr>
          <w:p w:rsidR="00122264" w:rsidRPr="00B04CCA" w:rsidRDefault="00122264" w:rsidP="00405298">
            <w:pPr>
              <w:ind w:left="-108" w:right="-108" w:firstLine="34"/>
              <w:jc w:val="center"/>
              <w:rPr>
                <w:rFonts w:ascii="Times New Roman" w:hAnsi="Times New Roman" w:cs="Times New Roman"/>
                <w:sz w:val="24"/>
                <w:szCs w:val="24"/>
                <w:lang w:val="uk-UA"/>
              </w:rPr>
            </w:pPr>
          </w:p>
        </w:tc>
        <w:tc>
          <w:tcPr>
            <w:tcW w:w="1985"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Разом</w:t>
            </w:r>
          </w:p>
        </w:tc>
        <w:tc>
          <w:tcPr>
            <w:tcW w:w="1134"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p>
        </w:tc>
        <w:tc>
          <w:tcPr>
            <w:tcW w:w="1559"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p>
        </w:tc>
        <w:tc>
          <w:tcPr>
            <w:tcW w:w="85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p>
        </w:tc>
        <w:tc>
          <w:tcPr>
            <w:tcW w:w="1560" w:type="dxa"/>
            <w:shd w:val="clear" w:color="auto" w:fill="auto"/>
            <w:vAlign w:val="center"/>
          </w:tcPr>
          <w:p w:rsidR="00122264" w:rsidRPr="00B04CCA" w:rsidRDefault="00122264" w:rsidP="00405298">
            <w:pPr>
              <w:ind w:left="-108" w:right="-255" w:firstLine="34"/>
              <w:jc w:val="center"/>
              <w:rPr>
                <w:rFonts w:ascii="Times New Roman" w:hAnsi="Times New Roman" w:cs="Times New Roman"/>
                <w:b/>
                <w:sz w:val="24"/>
                <w:szCs w:val="24"/>
                <w:lang w:val="uk-UA"/>
              </w:rPr>
            </w:pPr>
          </w:p>
        </w:tc>
        <w:tc>
          <w:tcPr>
            <w:tcW w:w="1701" w:type="dxa"/>
            <w:shd w:val="clear" w:color="auto" w:fill="auto"/>
            <w:vAlign w:val="center"/>
          </w:tcPr>
          <w:p w:rsidR="00122264" w:rsidRPr="00B04CCA" w:rsidRDefault="00122264" w:rsidP="00405298">
            <w:pPr>
              <w:ind w:left="-108" w:right="-255" w:firstLine="5"/>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Е =104,93</w:t>
            </w:r>
          </w:p>
        </w:tc>
      </w:tr>
    </w:tbl>
    <w:p w:rsidR="00122264" w:rsidRDefault="00122264" w:rsidP="00122264">
      <w:pPr>
        <w:pStyle w:val="af2"/>
      </w:pPr>
    </w:p>
    <w:p w:rsidR="00405298" w:rsidRDefault="00405298" w:rsidP="00122264">
      <w:pPr>
        <w:pStyle w:val="af2"/>
      </w:pPr>
      <w:r w:rsidRPr="00405298">
        <w:t xml:space="preserve">Таблиця </w:t>
      </w:r>
      <w:r>
        <w:rPr>
          <w:lang w:val="ru-RU"/>
        </w:rPr>
        <w:t>5.</w:t>
      </w:r>
      <w:r w:rsidR="00D75411">
        <w:rPr>
          <w:lang w:val="en-US"/>
        </w:rPr>
        <w:t>4</w:t>
      </w:r>
      <w:r>
        <w:t xml:space="preserve"> – Розрахунок </w:t>
      </w:r>
      <w:r w:rsidRPr="00405298">
        <w:t>витрат на електроенергію</w:t>
      </w:r>
    </w:p>
    <w:p w:rsidR="007739DF" w:rsidRDefault="007739DF" w:rsidP="007739DF">
      <w:pPr>
        <w:pStyle w:val="ad"/>
      </w:pPr>
      <w:r w:rsidRPr="007739DF">
        <w:t>Загальні витрати на електроенергію складуть:</w:t>
      </w:r>
    </w:p>
    <w:p w:rsidR="007739DF" w:rsidRPr="00F85C68" w:rsidRDefault="007739DF" w:rsidP="00F85C68">
      <w:pPr>
        <w:pStyle w:val="afa"/>
      </w:pPr>
      <w:r w:rsidRPr="00657DAC">
        <w:object w:dxaOrig="1040" w:dyaOrig="680">
          <v:shape id="_x0000_i1031" type="#_x0000_t75" style="width:72.7pt;height:46.65pt" o:ole="">
            <v:imagedata r:id="rId39" o:title=""/>
          </v:shape>
          <o:OLEObject Type="Embed" ProgID="Equation.3" ShapeID="_x0000_i1031" DrawAspect="Content" ObjectID="_1684602587" r:id="rId40"/>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0"/>
      </w:pPr>
      <w:r w:rsidRPr="007739DF">
        <w:t>Розрахунок амортизаційних відрахувань</w:t>
      </w:r>
    </w:p>
    <w:p w:rsidR="007739DF" w:rsidRDefault="007739DF" w:rsidP="007739DF">
      <w:pPr>
        <w:pStyle w:val="ad"/>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a"/>
      </w:pPr>
      <w:r>
        <w:t xml:space="preserve"> </w:t>
      </w:r>
      <w:r w:rsidRPr="001E5337">
        <w:object w:dxaOrig="1400" w:dyaOrig="680">
          <v:shape id="_x0000_i1032" type="#_x0000_t75" style="width:87.1pt;height:42.5pt" o:ole="">
            <v:imagedata r:id="rId41" o:title=""/>
          </v:shape>
          <o:OLEObject Type="Embed" ProgID="Equation.3" ShapeID="_x0000_i1032" DrawAspect="Content" ObjectID="_1684602588" r:id="rId42"/>
        </w:object>
      </w:r>
      <w:r>
        <w:t xml:space="preserve"> </w:t>
      </w:r>
      <w:r>
        <w:tab/>
      </w:r>
      <w:r w:rsidR="00284A7A">
        <w:tab/>
      </w:r>
      <w:r w:rsidR="00284A7A">
        <w:tab/>
      </w:r>
      <w:r w:rsidR="00284A7A">
        <w:tab/>
      </w:r>
      <w:r w:rsidR="00284A7A">
        <w:tab/>
      </w:r>
      <w:r>
        <w:t>(</w:t>
      </w:r>
      <w:r w:rsidRPr="00284A7A">
        <w:t>5.</w:t>
      </w:r>
      <w:r w:rsidR="00D75411">
        <w:rPr>
          <w:lang w:val="en-US"/>
        </w:rPr>
        <w:t>8</w:t>
      </w:r>
      <w:r>
        <w:t>)</w:t>
      </w:r>
    </w:p>
    <w:p w:rsidR="007739DF" w:rsidRDefault="007739DF" w:rsidP="007739DF">
      <w:pPr>
        <w:pStyle w:val="ad"/>
      </w:pPr>
      <w:r>
        <w:t>де Nа</w:t>
      </w:r>
      <w:r w:rsidR="001C6222">
        <w:t xml:space="preserve"> </w:t>
      </w:r>
      <w:r>
        <w:t>- норма амортизації основних фондів. (Для приміщення Nа=5%, устаткування Nа=25%);</w:t>
      </w:r>
    </w:p>
    <w:p w:rsidR="007739DF" w:rsidRDefault="007739DF" w:rsidP="007739DF">
      <w:pPr>
        <w:pStyle w:val="ad"/>
      </w:pPr>
      <w:r>
        <w:t>Т - трудомісткість робіт (з таблиці 1.1), годин;</w:t>
      </w:r>
    </w:p>
    <w:p w:rsidR="007739DF" w:rsidRDefault="007739DF" w:rsidP="007739DF">
      <w:pPr>
        <w:pStyle w:val="ad"/>
      </w:pPr>
      <w:r>
        <w:t>С - вартість основних фондів, грн.;</w:t>
      </w:r>
    </w:p>
    <w:p w:rsidR="007739DF" w:rsidRDefault="007739DF" w:rsidP="007739DF">
      <w:pPr>
        <w:pStyle w:val="ad"/>
      </w:pPr>
      <w:r>
        <w:t>Fд - річний фонд часу роботи основних фондів. (Прийняти 1870 годин).</w:t>
      </w:r>
    </w:p>
    <w:p w:rsidR="007739DF" w:rsidRDefault="007739DF" w:rsidP="007739DF">
      <w:pPr>
        <w:pStyle w:val="ad"/>
      </w:pPr>
      <w:r>
        <w:t>Вартість основних фондів, приміщення, розраховується за формулою:</w:t>
      </w:r>
    </w:p>
    <w:p w:rsidR="007739DF" w:rsidRDefault="007739DF" w:rsidP="002020F3">
      <w:pPr>
        <w:pStyle w:val="afa"/>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Pr>
          <w:lang w:val="en-US"/>
        </w:rPr>
        <w:t>9</w:t>
      </w:r>
      <w:r>
        <w:t>)</w:t>
      </w:r>
    </w:p>
    <w:p w:rsidR="007739DF" w:rsidRDefault="007739DF" w:rsidP="007739DF">
      <w:pPr>
        <w:pStyle w:val="ad"/>
      </w:pPr>
      <w:r>
        <w:t>де Ц - вартість 1м2</w:t>
      </w:r>
      <w:r w:rsidR="001C6222">
        <w:t xml:space="preserve"> </w:t>
      </w:r>
      <w:r>
        <w:t>площі, прийняти 800 грн.;</w:t>
      </w:r>
    </w:p>
    <w:p w:rsidR="007739DF" w:rsidRDefault="007739DF" w:rsidP="007739DF">
      <w:pPr>
        <w:pStyle w:val="ad"/>
      </w:pPr>
      <w:r>
        <w:t xml:space="preserve">R - кількість працівників, осіб; </w:t>
      </w:r>
    </w:p>
    <w:p w:rsidR="007739DF" w:rsidRDefault="007739DF" w:rsidP="007739DF">
      <w:pPr>
        <w:pStyle w:val="ad"/>
      </w:pPr>
      <w:r>
        <w:t>f - площа службово-побутових приміщень на одного працівника, прийняти 7м2.</w:t>
      </w:r>
    </w:p>
    <w:p w:rsidR="007739DF" w:rsidRDefault="007739DF" w:rsidP="007739DF">
      <w:pPr>
        <w:pStyle w:val="ad"/>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a"/>
      </w:pPr>
      <w:r w:rsidRPr="00DE5A55">
        <w:object w:dxaOrig="2400" w:dyaOrig="680">
          <v:shape id="_x0000_i1033" type="#_x0000_t75" style="width:140.55pt;height:39.1pt" o:ole="">
            <v:imagedata r:id="rId43" o:title=""/>
          </v:shape>
          <o:OLEObject Type="Embed" ProgID="Equation.3" ShapeID="_x0000_i1033" DrawAspect="Content" ObjectID="_1684602589" r:id="rId44"/>
        </w:object>
      </w:r>
      <w:r>
        <w:tab/>
      </w:r>
      <w:r>
        <w:tab/>
      </w:r>
      <w:r w:rsidR="002020F3">
        <w:tab/>
      </w:r>
      <w:r w:rsidR="002020F3">
        <w:tab/>
      </w:r>
      <w:r>
        <w:t>(</w:t>
      </w:r>
      <w:r>
        <w:rPr>
          <w:lang w:val="ru-RU"/>
        </w:rPr>
        <w:t>5.</w:t>
      </w:r>
      <w:r w:rsidR="00D75411">
        <w:rPr>
          <w:lang w:val="en-US"/>
        </w:rPr>
        <w:t>10</w:t>
      </w:r>
      <w:r>
        <w:t xml:space="preserve">) </w:t>
      </w:r>
    </w:p>
    <w:p w:rsidR="007739DF" w:rsidRDefault="007739DF" w:rsidP="007739DF">
      <w:pPr>
        <w:pStyle w:val="ad"/>
      </w:pPr>
      <w:r>
        <w:lastRenderedPageBreak/>
        <w:t>де Цуст - ціна кожного виду устаткування (складається з Цпр - ціни принтера, Цк - ціни комп’ютера, Цпз - загального системного програмного забезпечення та ін.), грн.;</w:t>
      </w:r>
    </w:p>
    <w:p w:rsidR="007739DF" w:rsidRDefault="007739DF" w:rsidP="007739DF">
      <w:pPr>
        <w:pStyle w:val="ad"/>
      </w:pPr>
      <w:r>
        <w:t>S - кількість устаткування кожного виду, шт;</w:t>
      </w:r>
    </w:p>
    <w:p w:rsidR="007739DF" w:rsidRDefault="007739DF" w:rsidP="007739DF">
      <w:pPr>
        <w:pStyle w:val="ad"/>
      </w:pPr>
      <w:r>
        <w:t>К - коефіцієнт, що враховує витрати на доставку, монтаж, налаштування, тощо, прийняти 1,1;</w:t>
      </w:r>
    </w:p>
    <w:p w:rsidR="007739DF" w:rsidRDefault="007739DF" w:rsidP="007739DF">
      <w:pPr>
        <w:pStyle w:val="ad"/>
      </w:pPr>
      <w:r>
        <w:t>в - кількість видів устаткування.</w:t>
      </w:r>
    </w:p>
    <w:p w:rsidR="007739DF" w:rsidRDefault="007739DF" w:rsidP="001C6222">
      <w:pPr>
        <w:pStyle w:val="ad"/>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a"/>
      </w:pPr>
      <w:r>
        <w:t>Азаг = Апл + Ауст</w:t>
      </w:r>
      <w:r w:rsidR="001C6222">
        <w:tab/>
      </w:r>
      <w:r w:rsidR="002020F3">
        <w:tab/>
      </w:r>
      <w:r w:rsidR="002020F3">
        <w:tab/>
      </w:r>
      <w:r w:rsidR="002020F3">
        <w:tab/>
      </w:r>
      <w:r>
        <w:t>(</w:t>
      </w:r>
      <w:r w:rsidR="001C6222">
        <w:t>5.</w:t>
      </w:r>
      <w:r w:rsidR="00D75411">
        <w:rPr>
          <w:lang w:val="en-US"/>
        </w:rPr>
        <w:t>11</w:t>
      </w:r>
      <w:r>
        <w:t>)</w:t>
      </w:r>
    </w:p>
    <w:p w:rsidR="007739DF" w:rsidRDefault="002020F3" w:rsidP="001C6222">
      <w:pPr>
        <w:pStyle w:val="af2"/>
      </w:pPr>
      <w:r>
        <w:t>С</w:t>
      </w:r>
      <w:r w:rsidR="007739DF" w:rsidRPr="002020F3">
        <w:rPr>
          <w:vertAlign w:val="subscript"/>
        </w:rPr>
        <w:t>пл</w:t>
      </w:r>
      <w:r w:rsidR="007739DF">
        <w:t>=800*1*7=5600грн.</w:t>
      </w:r>
    </w:p>
    <w:p w:rsidR="007739DF" w:rsidRDefault="002020F3" w:rsidP="001C6222">
      <w:pPr>
        <w:pStyle w:val="af2"/>
      </w:pPr>
      <w:r>
        <w:t>А</w:t>
      </w:r>
      <w:r w:rsidR="007739DF" w:rsidRPr="002020F3">
        <w:rPr>
          <w:vertAlign w:val="subscript"/>
        </w:rPr>
        <w:t>пл</w:t>
      </w:r>
      <w:r w:rsidR="007739DF">
        <w:t>=(5600*357*5)/(100*1870)=53,45 грн.</w:t>
      </w:r>
    </w:p>
    <w:p w:rsidR="007739DF" w:rsidRDefault="002020F3" w:rsidP="001C6222">
      <w:pPr>
        <w:pStyle w:val="af2"/>
      </w:pPr>
      <w:r>
        <w:t>С</w:t>
      </w:r>
      <w:r w:rsidR="007739DF" w:rsidRPr="002020F3">
        <w:rPr>
          <w:vertAlign w:val="subscript"/>
        </w:rPr>
        <w:t>уст</w:t>
      </w:r>
      <w:r w:rsidR="007739DF">
        <w:t>=(21000*1)*1.1=23100 грн.</w:t>
      </w:r>
    </w:p>
    <w:p w:rsidR="007739DF" w:rsidRDefault="002020F3" w:rsidP="001C6222">
      <w:pPr>
        <w:pStyle w:val="af2"/>
      </w:pPr>
      <w:r>
        <w:t>А</w:t>
      </w:r>
      <w:r w:rsidR="007739DF" w:rsidRPr="002020F3">
        <w:rPr>
          <w:vertAlign w:val="subscript"/>
        </w:rPr>
        <w:t>уст</w:t>
      </w:r>
      <w:r w:rsidR="007739DF">
        <w:t>=(23100*357*25)/(100*1870)=1102,5 грн.</w:t>
      </w:r>
    </w:p>
    <w:p w:rsidR="007739DF" w:rsidRDefault="002020F3" w:rsidP="001C6222">
      <w:pPr>
        <w:pStyle w:val="af2"/>
      </w:pPr>
      <w:r>
        <w:t>А</w:t>
      </w:r>
      <w:r w:rsidR="007739DF" w:rsidRPr="002020F3">
        <w:rPr>
          <w:vertAlign w:val="subscript"/>
        </w:rPr>
        <w:t>заг</w:t>
      </w:r>
      <w:r w:rsidR="007739DF">
        <w:t>=53,45+1102,5=1155,95 грн.</w:t>
      </w:r>
    </w:p>
    <w:p w:rsidR="001C6222" w:rsidRDefault="001C6222" w:rsidP="001C6222">
      <w:pPr>
        <w:pStyle w:val="a0"/>
      </w:pPr>
      <w:r w:rsidRPr="001C6222">
        <w:t>Накладні витрати</w:t>
      </w:r>
    </w:p>
    <w:p w:rsidR="001C6222" w:rsidRDefault="001C6222" w:rsidP="001C6222">
      <w:pPr>
        <w:pStyle w:val="ad"/>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d"/>
      </w:pPr>
      <w:r>
        <w:t>Розмір накладних витрат визначається</w:t>
      </w:r>
      <w:r>
        <w:rPr>
          <w:lang w:val="ru-RU"/>
        </w:rPr>
        <w:t xml:space="preserve"> </w:t>
      </w:r>
      <w:r>
        <w:t>пропорційно фонду заробітної плати за формулою:</w:t>
      </w:r>
    </w:p>
    <w:p w:rsidR="001C6222" w:rsidRDefault="001C6222" w:rsidP="00284A7A">
      <w:pPr>
        <w:pStyle w:val="afa"/>
      </w:pPr>
      <w:r w:rsidRPr="00CE2FD0">
        <w:object w:dxaOrig="1380" w:dyaOrig="620">
          <v:shape id="_x0000_i1034" type="#_x0000_t75" style="width:85.05pt;height:39.1pt" o:ole="">
            <v:imagedata r:id="rId45" o:title=""/>
          </v:shape>
          <o:OLEObject Type="Embed" ProgID="Equation.3" ShapeID="_x0000_i1034" DrawAspect="Content" ObjectID="_1684602590" r:id="rId46"/>
        </w:object>
      </w:r>
      <w:r>
        <w:tab/>
      </w:r>
      <w:r w:rsidR="00284A7A">
        <w:tab/>
      </w:r>
      <w:r w:rsidR="00284A7A">
        <w:tab/>
      </w:r>
      <w:r w:rsidR="00284A7A">
        <w:tab/>
      </w:r>
      <w:r w:rsidR="00284A7A">
        <w:tab/>
      </w:r>
      <w:r>
        <w:t>(5.</w:t>
      </w:r>
      <w:r w:rsidR="00D75411">
        <w:rPr>
          <w:lang w:val="en-US"/>
        </w:rPr>
        <w:t>12</w:t>
      </w:r>
      <w:r>
        <w:t>)</w:t>
      </w:r>
    </w:p>
    <w:p w:rsidR="001C6222" w:rsidRDefault="001C6222" w:rsidP="001C6222">
      <w:pPr>
        <w:pStyle w:val="ad"/>
      </w:pPr>
      <w:r>
        <w:t>де Пн.в. - процент накладних витрат. (Прийняти 20÷30%).</w:t>
      </w:r>
    </w:p>
    <w:p w:rsidR="001C6222" w:rsidRDefault="001C6222" w:rsidP="001C6222">
      <w:pPr>
        <w:pStyle w:val="af2"/>
      </w:pPr>
      <w:r>
        <w:t>НВ=80325*25/100=20081,25 грн.</w:t>
      </w:r>
    </w:p>
    <w:p w:rsidR="001C6222" w:rsidRDefault="001C6222" w:rsidP="001C6222">
      <w:pPr>
        <w:pStyle w:val="a0"/>
      </w:pPr>
      <w:r w:rsidRPr="001C6222">
        <w:lastRenderedPageBreak/>
        <w:t>Розрахунок кошторисної вартості та ціни програмного продукту</w:t>
      </w:r>
    </w:p>
    <w:p w:rsidR="001C6222" w:rsidRDefault="001C6222" w:rsidP="001C6222">
      <w:pPr>
        <w:pStyle w:val="ad"/>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a"/>
      </w:pPr>
      <w:r>
        <w:t xml:space="preserve">К = З + С + ВМ + Е + А </w:t>
      </w:r>
      <w:r>
        <w:tab/>
      </w:r>
      <w:r w:rsidR="00284A7A">
        <w:tab/>
      </w:r>
      <w:r w:rsidR="00284A7A">
        <w:tab/>
      </w:r>
      <w:r w:rsidR="00284A7A">
        <w:tab/>
      </w:r>
      <w:r>
        <w:t>(5.</w:t>
      </w:r>
      <w:r w:rsidR="00D75411">
        <w:rPr>
          <w:lang w:val="en-US"/>
        </w:rPr>
        <w:t>13</w:t>
      </w:r>
      <w:r>
        <w:t>)</w:t>
      </w:r>
    </w:p>
    <w:p w:rsidR="001C6222" w:rsidRDefault="001C6222" w:rsidP="001C6222">
      <w:pPr>
        <w:pStyle w:val="ad"/>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a"/>
      </w:pPr>
      <w:r>
        <w:t xml:space="preserve">Цв = К + Пн </w:t>
      </w:r>
      <w:r>
        <w:tab/>
      </w:r>
      <w:r w:rsidR="00284A7A">
        <w:tab/>
      </w:r>
      <w:r w:rsidR="00284A7A">
        <w:tab/>
      </w:r>
      <w:r w:rsidR="00284A7A">
        <w:tab/>
      </w:r>
      <w:r w:rsidR="00284A7A">
        <w:tab/>
      </w:r>
      <w:r>
        <w:t>(5.</w:t>
      </w:r>
      <w:r w:rsidR="00D75411">
        <w:rPr>
          <w:lang w:val="en-US"/>
        </w:rPr>
        <w:t>14</w:t>
      </w:r>
      <w:r>
        <w:t>)</w:t>
      </w:r>
    </w:p>
    <w:p w:rsidR="001C6222" w:rsidRDefault="001C6222" w:rsidP="001C6222">
      <w:pPr>
        <w:pStyle w:val="ad"/>
      </w:pPr>
      <w:r>
        <w:t>де Пн - нормативний прибуток, грн.</w:t>
      </w:r>
    </w:p>
    <w:p w:rsidR="001C6222" w:rsidRDefault="001C6222" w:rsidP="00284A7A">
      <w:pPr>
        <w:pStyle w:val="afa"/>
      </w:pPr>
      <w:r>
        <w:t xml:space="preserve">Пн = К · Рн </w:t>
      </w:r>
      <w:r>
        <w:tab/>
      </w:r>
      <w:r w:rsidR="00284A7A">
        <w:tab/>
      </w:r>
      <w:r w:rsidR="00284A7A">
        <w:tab/>
      </w:r>
      <w:r w:rsidR="00284A7A">
        <w:tab/>
      </w:r>
      <w:r w:rsidR="00284A7A">
        <w:tab/>
      </w:r>
      <w:r>
        <w:t>(5.</w:t>
      </w:r>
      <w:r w:rsidR="00D75411">
        <w:rPr>
          <w:lang w:val="en-US"/>
        </w:rPr>
        <w:t>15</w:t>
      </w:r>
      <w:r>
        <w:t>)</w:t>
      </w:r>
    </w:p>
    <w:p w:rsidR="001C6222" w:rsidRDefault="001C6222" w:rsidP="001C6222">
      <w:pPr>
        <w:pStyle w:val="ad"/>
      </w:pPr>
      <w:r>
        <w:t>де Рн - нормативна рентабельність, прийняти 0,35.</w:t>
      </w:r>
    </w:p>
    <w:p w:rsidR="001C6222" w:rsidRDefault="001C6222" w:rsidP="001C6222">
      <w:pPr>
        <w:pStyle w:val="ad"/>
      </w:pPr>
      <w:r>
        <w:t>Ціна з врахуванням податку на додану вартість складе:</w:t>
      </w:r>
    </w:p>
    <w:p w:rsidR="001C6222" w:rsidRDefault="001C6222" w:rsidP="00284A7A">
      <w:pPr>
        <w:pStyle w:val="afa"/>
      </w:pPr>
      <w:r w:rsidRPr="00FB27D6">
        <w:object w:dxaOrig="2340" w:dyaOrig="760">
          <v:shape id="_x0000_i1035" type="#_x0000_t75" style="width:131.65pt;height:44.55pt" o:ole="">
            <v:imagedata r:id="rId47" o:title=""/>
          </v:shape>
          <o:OLEObject Type="Embed" ProgID="Equation.3" ShapeID="_x0000_i1035" DrawAspect="Content" ObjectID="_1684602591" r:id="rId48"/>
        </w:object>
      </w:r>
      <w:r>
        <w:t xml:space="preserve"> </w:t>
      </w:r>
      <w:r>
        <w:tab/>
      </w:r>
      <w:r w:rsidR="00284A7A">
        <w:tab/>
      </w:r>
      <w:r w:rsidR="00284A7A">
        <w:tab/>
      </w:r>
      <w:r w:rsidR="00284A7A">
        <w:tab/>
      </w:r>
      <w:r w:rsidR="00284A7A">
        <w:tab/>
      </w:r>
      <w:r>
        <w:t>(5.</w:t>
      </w:r>
      <w:r w:rsidR="00D75411">
        <w:rPr>
          <w:lang w:val="en-US"/>
        </w:rPr>
        <w:t>16</w:t>
      </w:r>
      <w:r>
        <w:t>)</w:t>
      </w:r>
    </w:p>
    <w:p w:rsidR="001C6222" w:rsidRDefault="001C6222" w:rsidP="001C6222">
      <w:pPr>
        <w:pStyle w:val="ad"/>
      </w:pPr>
      <w:r>
        <w:t>де ППДВ - процент податку на додану вартість (20%).</w:t>
      </w:r>
    </w:p>
    <w:p w:rsidR="001C6222" w:rsidRDefault="001C6222" w:rsidP="001C6222">
      <w:pPr>
        <w:pStyle w:val="ad"/>
      </w:pPr>
      <w:r>
        <w:t>Розрахунок кошторисної вартості і ціни провести в таблиці 5.</w:t>
      </w:r>
      <w:r w:rsidR="00D75411" w:rsidRPr="00D75411">
        <w:rPr>
          <w:lang w:val="ru-RU"/>
        </w:rPr>
        <w:t>5</w:t>
      </w:r>
      <w:r>
        <w:t>.</w:t>
      </w:r>
    </w:p>
    <w:p w:rsidR="00125989" w:rsidRDefault="00125989" w:rsidP="001C6222">
      <w:pPr>
        <w:pStyle w:val="ad"/>
      </w:pP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з/п</w:t>
            </w:r>
          </w:p>
        </w:tc>
        <w:tc>
          <w:tcPr>
            <w:tcW w:w="3402" w:type="dxa"/>
            <w:shd w:val="clear" w:color="auto" w:fill="auto"/>
            <w:vAlign w:val="center"/>
          </w:tcPr>
          <w:p w:rsidR="001C6222" w:rsidRPr="00B04CCA" w:rsidRDefault="001C6222" w:rsidP="00DE7B16">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Найменування статті</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означення</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Сума, грн.</w:t>
            </w:r>
          </w:p>
        </w:tc>
        <w:tc>
          <w:tcPr>
            <w:tcW w:w="1985" w:type="dxa"/>
            <w:shd w:val="clear" w:color="auto" w:fill="auto"/>
          </w:tcPr>
          <w:p w:rsidR="001C6222" w:rsidRPr="00B04CCA" w:rsidRDefault="001C6222" w:rsidP="00DE7B16">
            <w:pPr>
              <w:ind w:left="-108" w:right="-108"/>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1</w:t>
            </w:r>
          </w:p>
        </w:tc>
        <w:tc>
          <w:tcPr>
            <w:tcW w:w="3402" w:type="dxa"/>
            <w:shd w:val="clear" w:color="auto" w:fill="auto"/>
            <w:vAlign w:val="center"/>
          </w:tcPr>
          <w:p w:rsidR="001C6222" w:rsidRPr="00B04CCA" w:rsidRDefault="001C6222" w:rsidP="00DE7B16">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2</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i/>
                <w:sz w:val="24"/>
                <w:szCs w:val="24"/>
                <w:lang w:val="uk-UA"/>
              </w:rPr>
            </w:pPr>
            <w:r w:rsidRPr="00B04CCA">
              <w:rPr>
                <w:rFonts w:ascii="Times New Roman" w:hAnsi="Times New Roman" w:cs="Times New Roman"/>
                <w:i/>
                <w:sz w:val="24"/>
                <w:szCs w:val="24"/>
                <w:lang w:val="uk-UA"/>
              </w:rPr>
              <w:t>3</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i/>
                <w:sz w:val="24"/>
                <w:szCs w:val="24"/>
                <w:lang w:val="uk-UA"/>
              </w:rPr>
            </w:pPr>
            <w:r w:rsidRPr="00B04CCA">
              <w:rPr>
                <w:rFonts w:ascii="Times New Roman" w:hAnsi="Times New Roman" w:cs="Times New Roman"/>
                <w:i/>
                <w:sz w:val="24"/>
                <w:szCs w:val="24"/>
                <w:lang w:val="uk-UA"/>
              </w:rPr>
              <w:t>4</w:t>
            </w:r>
          </w:p>
        </w:tc>
        <w:tc>
          <w:tcPr>
            <w:tcW w:w="1985" w:type="dxa"/>
            <w:shd w:val="clear" w:color="auto" w:fill="auto"/>
          </w:tcPr>
          <w:p w:rsidR="001C6222" w:rsidRPr="00B04CCA" w:rsidRDefault="001C6222" w:rsidP="00DE7B16">
            <w:pPr>
              <w:ind w:left="-108" w:right="-108"/>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5</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Витрати на заробітну плату</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З</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67.28</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Єдиний соціальний внесок</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С</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rPr>
              <w:t>17671,5</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4.80</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Витрати на матеріали</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ВМ</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51</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0.04</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4</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Витрати на електроенергію</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Е</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04,93</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0.09</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5</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 xml:space="preserve">Амортизаційні відрахування </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vertAlign w:val="subscript"/>
                <w:lang w:val="uk-UA"/>
              </w:rPr>
            </w:pPr>
            <w:r w:rsidRPr="00B04CCA">
              <w:rPr>
                <w:rFonts w:ascii="Times New Roman" w:hAnsi="Times New Roman" w:cs="Times New Roman"/>
                <w:sz w:val="24"/>
                <w:szCs w:val="24"/>
                <w:lang w:val="uk-UA"/>
              </w:rPr>
              <w:t>А</w:t>
            </w:r>
            <w:r w:rsidRPr="00B04CCA">
              <w:rPr>
                <w:rFonts w:ascii="Times New Roman" w:hAnsi="Times New Roman" w:cs="Times New Roman"/>
                <w:sz w:val="24"/>
                <w:szCs w:val="24"/>
                <w:vertAlign w:val="subscript"/>
                <w:lang w:val="uk-UA"/>
              </w:rPr>
              <w:t>заг</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155,95</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0.97</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6</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Накладні витрати</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НВ</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0081,25</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6.82</w:t>
            </w:r>
          </w:p>
        </w:tc>
      </w:tr>
      <w:tr w:rsidR="001C6222" w:rsidRPr="00944B76" w:rsidTr="00284A7A">
        <w:tc>
          <w:tcPr>
            <w:tcW w:w="85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Разом кошторисна вартість</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К</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19389,63</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00</w:t>
            </w:r>
          </w:p>
        </w:tc>
      </w:tr>
      <w:tr w:rsidR="001C6222" w:rsidRPr="00944B76" w:rsidTr="00284A7A">
        <w:tc>
          <w:tcPr>
            <w:tcW w:w="851" w:type="dxa"/>
            <w:shd w:val="clear" w:color="auto" w:fill="auto"/>
          </w:tcPr>
          <w:p w:rsidR="001C6222" w:rsidRPr="00B04CCA" w:rsidRDefault="001C6222" w:rsidP="00DE7B16">
            <w:pPr>
              <w:ind w:left="-108" w:right="-108"/>
              <w:jc w:val="center"/>
              <w:rPr>
                <w:rFonts w:ascii="Times New Roman" w:hAnsi="Times New Roman" w:cs="Times New Roman"/>
                <w:sz w:val="24"/>
                <w:szCs w:val="24"/>
              </w:rPr>
            </w:pPr>
            <w:r w:rsidRPr="00B04CCA">
              <w:rPr>
                <w:rFonts w:ascii="Times New Roman" w:hAnsi="Times New Roman" w:cs="Times New Roman"/>
                <w:sz w:val="24"/>
                <w:szCs w:val="24"/>
                <w:lang w:val="uk-UA"/>
              </w:rPr>
              <w:lastRenderedPageBreak/>
              <w:t>•</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Нормативний прибуток</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П</w:t>
            </w:r>
            <w:r w:rsidRPr="00B04CCA">
              <w:rPr>
                <w:rFonts w:ascii="Times New Roman" w:hAnsi="Times New Roman" w:cs="Times New Roman"/>
                <w:sz w:val="24"/>
                <w:szCs w:val="24"/>
                <w:vertAlign w:val="subscript"/>
                <w:lang w:val="uk-UA"/>
              </w:rPr>
              <w:t>н</w:t>
            </w:r>
            <w:r w:rsidRPr="00B04CCA">
              <w:rPr>
                <w:rFonts w:ascii="Times New Roman" w:hAnsi="Times New Roman" w:cs="Times New Roman"/>
                <w:sz w:val="24"/>
                <w:szCs w:val="24"/>
                <w:lang w:val="uk-UA"/>
              </w:rPr>
              <w:t xml:space="preserve"> </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412786,37</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r>
      <w:tr w:rsidR="001C6222" w:rsidRPr="00944B76" w:rsidTr="00284A7A">
        <w:tc>
          <w:tcPr>
            <w:tcW w:w="851" w:type="dxa"/>
            <w:shd w:val="clear" w:color="auto" w:fill="auto"/>
          </w:tcPr>
          <w:p w:rsidR="001C6222" w:rsidRPr="00B04CCA" w:rsidRDefault="001C6222" w:rsidP="00DE7B16">
            <w:pPr>
              <w:ind w:left="-108" w:right="-108"/>
              <w:jc w:val="center"/>
              <w:rPr>
                <w:rFonts w:ascii="Times New Roman" w:hAnsi="Times New Roman" w:cs="Times New Roman"/>
                <w:sz w:val="24"/>
                <w:szCs w:val="24"/>
              </w:rPr>
            </w:pPr>
            <w:r w:rsidRPr="00B04CCA">
              <w:rPr>
                <w:rFonts w:ascii="Times New Roman" w:hAnsi="Times New Roman" w:cs="Times New Roman"/>
                <w:sz w:val="24"/>
                <w:szCs w:val="24"/>
                <w:lang w:val="uk-UA"/>
              </w:rPr>
              <w:t>•</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Відпускна ціна</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Ц</w:t>
            </w:r>
            <w:r w:rsidRPr="00B04CCA">
              <w:rPr>
                <w:rFonts w:ascii="Times New Roman" w:hAnsi="Times New Roman" w:cs="Times New Roman"/>
                <w:sz w:val="24"/>
                <w:szCs w:val="24"/>
                <w:vertAlign w:val="subscript"/>
                <w:lang w:val="uk-UA"/>
              </w:rPr>
              <w:t>В</w:t>
            </w:r>
            <w:r w:rsidR="00BD7596">
              <w:rPr>
                <w:rFonts w:ascii="Times New Roman" w:hAnsi="Times New Roman" w:cs="Times New Roman"/>
                <w:sz w:val="24"/>
                <w:szCs w:val="24"/>
                <w:vertAlign w:val="subscript"/>
                <w:lang w:val="uk-UA"/>
              </w:rPr>
              <w:t xml:space="preserve"> </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61176</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r>
      <w:tr w:rsidR="001C6222" w:rsidRPr="00944B76" w:rsidTr="00284A7A">
        <w:tc>
          <w:tcPr>
            <w:tcW w:w="851" w:type="dxa"/>
            <w:shd w:val="clear" w:color="auto" w:fill="auto"/>
          </w:tcPr>
          <w:p w:rsidR="001C6222" w:rsidRPr="00B04CCA" w:rsidRDefault="001C6222" w:rsidP="00DE7B16">
            <w:pPr>
              <w:ind w:left="-108" w:right="-108"/>
              <w:jc w:val="center"/>
              <w:rPr>
                <w:rFonts w:ascii="Times New Roman" w:hAnsi="Times New Roman" w:cs="Times New Roman"/>
                <w:sz w:val="24"/>
                <w:szCs w:val="24"/>
              </w:rPr>
            </w:pPr>
            <w:r w:rsidRPr="00B04CCA">
              <w:rPr>
                <w:rFonts w:ascii="Times New Roman" w:hAnsi="Times New Roman" w:cs="Times New Roman"/>
                <w:sz w:val="24"/>
                <w:szCs w:val="24"/>
                <w:lang w:val="uk-UA"/>
              </w:rPr>
              <w:t>•</w:t>
            </w:r>
          </w:p>
        </w:tc>
        <w:tc>
          <w:tcPr>
            <w:tcW w:w="3402" w:type="dxa"/>
            <w:shd w:val="clear" w:color="auto" w:fill="auto"/>
          </w:tcPr>
          <w:p w:rsidR="001C6222" w:rsidRPr="00B04CCA" w:rsidRDefault="001C6222" w:rsidP="00DE7B16">
            <w:pPr>
              <w:ind w:left="-108" w:right="-108"/>
              <w:rPr>
                <w:rFonts w:ascii="Times New Roman" w:hAnsi="Times New Roman" w:cs="Times New Roman"/>
                <w:sz w:val="24"/>
                <w:szCs w:val="24"/>
                <w:lang w:val="uk-UA"/>
              </w:rPr>
            </w:pPr>
            <w:r w:rsidRPr="00B04CCA">
              <w:rPr>
                <w:rFonts w:ascii="Times New Roman" w:hAnsi="Times New Roman" w:cs="Times New Roman"/>
                <w:sz w:val="24"/>
                <w:szCs w:val="24"/>
                <w:lang w:val="uk-UA"/>
              </w:rPr>
              <w:t>Ціна з врахуванням податку на додану вартість</w:t>
            </w:r>
          </w:p>
        </w:tc>
        <w:tc>
          <w:tcPr>
            <w:tcW w:w="1701"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Ц</w:t>
            </w:r>
            <w:r w:rsidRPr="00B04CCA">
              <w:rPr>
                <w:rFonts w:ascii="Times New Roman" w:hAnsi="Times New Roman" w:cs="Times New Roman"/>
                <w:i/>
                <w:sz w:val="24"/>
                <w:szCs w:val="24"/>
                <w:vertAlign w:val="subscript"/>
                <w:lang w:val="uk-UA"/>
              </w:rPr>
              <w:t>ПДВ</w:t>
            </w:r>
            <w:r w:rsidR="00BD7596">
              <w:rPr>
                <w:rFonts w:ascii="Times New Roman" w:hAnsi="Times New Roman" w:cs="Times New Roman"/>
                <w:sz w:val="24"/>
                <w:szCs w:val="24"/>
                <w:vertAlign w:val="subscript"/>
                <w:lang w:val="uk-UA"/>
              </w:rPr>
              <w:t xml:space="preserve"> </w:t>
            </w:r>
          </w:p>
        </w:tc>
        <w:tc>
          <w:tcPr>
            <w:tcW w:w="1559" w:type="dxa"/>
            <w:shd w:val="clear" w:color="auto" w:fill="auto"/>
            <w:vAlign w:val="center"/>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93411,2</w:t>
            </w:r>
          </w:p>
        </w:tc>
        <w:tc>
          <w:tcPr>
            <w:tcW w:w="1985" w:type="dxa"/>
            <w:shd w:val="clear" w:color="auto" w:fill="auto"/>
          </w:tcPr>
          <w:p w:rsidR="001C6222" w:rsidRPr="00B04CCA" w:rsidRDefault="001C6222" w:rsidP="00DE7B16">
            <w:pPr>
              <w:ind w:left="-108" w:right="-108"/>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r>
    </w:tbl>
    <w:p w:rsidR="001C6222" w:rsidRDefault="001C6222" w:rsidP="001C6222">
      <w:pPr>
        <w:pStyle w:val="ad"/>
      </w:pPr>
    </w:p>
    <w:p w:rsidR="001C6222" w:rsidRDefault="001C6222" w:rsidP="001C6222">
      <w:pPr>
        <w:pStyle w:val="af2"/>
      </w:pPr>
      <w:r>
        <w:t>Таблиця 5.</w:t>
      </w:r>
      <w:r w:rsidR="00D75411" w:rsidRPr="00D75411">
        <w:rPr>
          <w:lang w:val="ru-RU"/>
        </w:rPr>
        <w:t>5</w:t>
      </w:r>
      <w:r>
        <w:t xml:space="preserve"> – Розрахунок кошторисної вартості і ціни</w:t>
      </w:r>
    </w:p>
    <w:p w:rsidR="001C6222" w:rsidRDefault="001C6222" w:rsidP="001C6222">
      <w:pPr>
        <w:pStyle w:val="ad"/>
      </w:pPr>
      <w:r>
        <w:t>На підставі виконаних розрахунків будується діаграма.</w:t>
      </w:r>
    </w:p>
    <w:p w:rsidR="00125989" w:rsidRDefault="00125989" w:rsidP="00125989">
      <w:pPr>
        <w:pStyle w:val="a0"/>
      </w:pPr>
      <w:r w:rsidRPr="00125989">
        <w:t>Аналіз постійних і змінних витрат</w:t>
      </w:r>
    </w:p>
    <w:p w:rsidR="00125989" w:rsidRDefault="00125989" w:rsidP="00125989">
      <w:pPr>
        <w:pStyle w:val="ad"/>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2"/>
      </w:pPr>
      <w:r>
        <w:t>витрати на тиражування;</w:t>
      </w:r>
    </w:p>
    <w:p w:rsidR="00125989" w:rsidRDefault="00125989" w:rsidP="00125989">
      <w:pPr>
        <w:pStyle w:val="a2"/>
      </w:pPr>
      <w:r>
        <w:t>витрати на адаптацію програмного продукту до вимог споживача.</w:t>
      </w:r>
    </w:p>
    <w:p w:rsidR="00125989" w:rsidRDefault="00125989" w:rsidP="00125989">
      <w:pPr>
        <w:pStyle w:val="ad"/>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d"/>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a"/>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25pt;height:39.1pt" o:ole="">
            <v:imagedata r:id="rId49" o:title=""/>
          </v:shape>
          <o:OLEObject Type="Embed" ProgID="Equation.3" ShapeID="_x0000_i1036" DrawAspect="Content" ObjectID="_1684602592" r:id="rId50"/>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d"/>
      </w:pPr>
      <w:r>
        <w:t>де ПА</w:t>
      </w:r>
      <w:r w:rsidR="00BD7596">
        <w:t xml:space="preserve"> </w:t>
      </w:r>
      <w:r>
        <w:t>- процент витрат на адаптацію (20-50%).</w:t>
      </w:r>
    </w:p>
    <w:p w:rsidR="00125989" w:rsidRPr="00125989" w:rsidRDefault="00125989" w:rsidP="00125989">
      <w:pPr>
        <w:pStyle w:val="ad"/>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d"/>
      </w:pPr>
      <w:r>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d"/>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d"/>
      </w:pPr>
      <w:r>
        <w:t>Відпускна ціна програмного продукту при обсязі продажу N штук визначається за формулою:</w:t>
      </w:r>
    </w:p>
    <w:p w:rsidR="00E022D1" w:rsidRDefault="00E022D1" w:rsidP="00121AC4">
      <w:pPr>
        <w:pStyle w:val="afa"/>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Pr>
          <w:rFonts w:eastAsiaTheme="minorEastAsia"/>
        </w:rPr>
        <w:tab/>
      </w:r>
      <w:r>
        <w:rPr>
          <w:rFonts w:eastAsiaTheme="minorEastAsia"/>
        </w:rPr>
        <w:tab/>
      </w:r>
      <w:r w:rsidR="00121AC4">
        <w:rPr>
          <w:rFonts w:eastAsiaTheme="minorEastAsia"/>
        </w:rPr>
        <w:tab/>
      </w:r>
      <w:r w:rsidR="00121AC4">
        <w:rPr>
          <w:rFonts w:eastAsiaTheme="minorEastAsia"/>
        </w:rPr>
        <w:tab/>
      </w:r>
      <w:r>
        <w:rPr>
          <w:rFonts w:eastAsiaTheme="minorEastAsia"/>
        </w:rPr>
        <w:t>(5.</w:t>
      </w:r>
      <w:r w:rsidR="00D75411" w:rsidRPr="00D75411">
        <w:rPr>
          <w:rFonts w:eastAsiaTheme="minorEastAsia"/>
        </w:rPr>
        <w:t>18</w:t>
      </w:r>
      <w:r>
        <w:rPr>
          <w:rFonts w:eastAsiaTheme="minorEastAsia"/>
        </w:rPr>
        <w:t>)</w:t>
      </w:r>
    </w:p>
    <w:p w:rsidR="00E022D1" w:rsidRDefault="00E022D1" w:rsidP="00E022D1">
      <w:pPr>
        <w:pStyle w:val="ad"/>
      </w:pPr>
      <w:r w:rsidRPr="00E022D1">
        <w:lastRenderedPageBreak/>
        <w:t>Ціна з врахуванням податку на додану вартість складе:</w:t>
      </w:r>
    </w:p>
    <w:p w:rsidR="00E022D1" w:rsidRDefault="00E022D1" w:rsidP="00121AC4">
      <w:pPr>
        <w:pStyle w:val="afa"/>
      </w:pPr>
      <w:r w:rsidRPr="006713AA">
        <w:object w:dxaOrig="2439" w:dyaOrig="760">
          <v:shape id="_x0000_i1037" type="#_x0000_t75" style="width:146.75pt;height:45.25pt" o:ole="">
            <v:imagedata r:id="rId51" o:title=""/>
          </v:shape>
          <o:OLEObject Type="Embed" ProgID="Equation.3" ShapeID="_x0000_i1037" DrawAspect="Content" ObjectID="_1684602593" r:id="rId52"/>
        </w:object>
      </w:r>
      <w:r>
        <w:tab/>
      </w:r>
      <w:r w:rsidR="00121AC4">
        <w:tab/>
      </w:r>
      <w:r w:rsidR="00121AC4">
        <w:tab/>
      </w:r>
      <w:r w:rsidR="00121AC4">
        <w:tab/>
      </w:r>
      <w:r>
        <w:t>(5.</w:t>
      </w:r>
      <w:r w:rsidR="00D75411">
        <w:rPr>
          <w:lang w:val="en-US"/>
        </w:rPr>
        <w:t>19</w:t>
      </w:r>
      <w:r>
        <w:t>)</w:t>
      </w:r>
    </w:p>
    <w:p w:rsidR="00AA1ACB" w:rsidRDefault="00AA1ACB" w:rsidP="00AA1ACB">
      <w:pPr>
        <w:pStyle w:val="ad"/>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Pr>
          <w:lang w:val="en-US"/>
        </w:rPr>
        <w:t>6</w:t>
      </w:r>
      <w:r w:rsidRPr="00AA1ACB">
        <w:t>.</w:t>
      </w:r>
    </w:p>
    <w:p w:rsidR="00901036" w:rsidRDefault="00901036" w:rsidP="00AA1ACB">
      <w:pPr>
        <w:pStyle w:val="ad"/>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969"/>
        <w:gridCol w:w="1843"/>
        <w:gridCol w:w="1383"/>
        <w:gridCol w:w="1452"/>
      </w:tblGrid>
      <w:tr w:rsidR="00931F3B" w:rsidRPr="00944B76" w:rsidTr="00284A7A">
        <w:trPr>
          <w:trHeight w:val="274"/>
        </w:trPr>
        <w:tc>
          <w:tcPr>
            <w:tcW w:w="709" w:type="dxa"/>
            <w:vMerge w:val="restart"/>
            <w:shd w:val="clear" w:color="auto" w:fill="auto"/>
            <w:vAlign w:val="center"/>
          </w:tcPr>
          <w:p w:rsidR="00901036" w:rsidRPr="00B04CCA" w:rsidRDefault="00901036"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з/п</w:t>
            </w:r>
          </w:p>
        </w:tc>
        <w:tc>
          <w:tcPr>
            <w:tcW w:w="3969" w:type="dxa"/>
            <w:vMerge w:val="restart"/>
            <w:shd w:val="clear" w:color="auto" w:fill="auto"/>
            <w:vAlign w:val="center"/>
          </w:tcPr>
          <w:p w:rsidR="00901036" w:rsidRPr="00B04CCA" w:rsidRDefault="00901036"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оказники</w:t>
            </w:r>
          </w:p>
        </w:tc>
        <w:tc>
          <w:tcPr>
            <w:tcW w:w="1843" w:type="dxa"/>
            <w:vMerge w:val="restart"/>
            <w:shd w:val="clear" w:color="auto" w:fill="auto"/>
            <w:vAlign w:val="center"/>
          </w:tcPr>
          <w:p w:rsidR="00901036" w:rsidRPr="00B04CCA" w:rsidRDefault="00901036" w:rsidP="0090103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означення</w:t>
            </w:r>
          </w:p>
        </w:tc>
        <w:tc>
          <w:tcPr>
            <w:tcW w:w="2835" w:type="dxa"/>
            <w:gridSpan w:val="2"/>
            <w:shd w:val="clear" w:color="auto" w:fill="auto"/>
            <w:vAlign w:val="center"/>
          </w:tcPr>
          <w:p w:rsidR="00901036" w:rsidRPr="00B04CCA" w:rsidRDefault="00901036"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xml:space="preserve">При обсязі замовлення </w:t>
            </w:r>
            <w:r w:rsidRPr="00B04CCA">
              <w:rPr>
                <w:rFonts w:ascii="Times New Roman" w:hAnsi="Times New Roman" w:cs="Times New Roman"/>
                <w:b/>
                <w:sz w:val="24"/>
                <w:szCs w:val="24"/>
                <w:lang w:val="en-US"/>
              </w:rPr>
              <w:t>N</w:t>
            </w:r>
            <w:r w:rsidRPr="00B04CCA">
              <w:rPr>
                <w:rFonts w:ascii="Times New Roman" w:hAnsi="Times New Roman" w:cs="Times New Roman"/>
                <w:b/>
                <w:sz w:val="24"/>
                <w:szCs w:val="24"/>
                <w:lang w:val="uk-UA"/>
              </w:rPr>
              <w:t xml:space="preserve"> шт.</w:t>
            </w:r>
          </w:p>
        </w:tc>
      </w:tr>
      <w:tr w:rsidR="00931F3B" w:rsidRPr="00944B76" w:rsidTr="00284A7A">
        <w:trPr>
          <w:trHeight w:val="180"/>
        </w:trPr>
        <w:tc>
          <w:tcPr>
            <w:tcW w:w="709" w:type="dxa"/>
            <w:vMerge/>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p>
        </w:tc>
        <w:tc>
          <w:tcPr>
            <w:tcW w:w="3969" w:type="dxa"/>
            <w:vMerge/>
            <w:shd w:val="clear" w:color="auto" w:fill="auto"/>
            <w:vAlign w:val="center"/>
          </w:tcPr>
          <w:p w:rsidR="00901036" w:rsidRPr="00B04CCA" w:rsidRDefault="00901036" w:rsidP="00DE7B16">
            <w:pPr>
              <w:rPr>
                <w:rFonts w:ascii="Times New Roman" w:hAnsi="Times New Roman" w:cs="Times New Roman"/>
                <w:sz w:val="24"/>
                <w:szCs w:val="24"/>
                <w:lang w:val="uk-UA"/>
              </w:rPr>
            </w:pPr>
          </w:p>
        </w:tc>
        <w:tc>
          <w:tcPr>
            <w:tcW w:w="1843" w:type="dxa"/>
            <w:vMerge/>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p>
        </w:tc>
        <w:tc>
          <w:tcPr>
            <w:tcW w:w="1383" w:type="dxa"/>
            <w:shd w:val="clear" w:color="auto" w:fill="auto"/>
            <w:vAlign w:val="center"/>
          </w:tcPr>
          <w:p w:rsidR="00901036" w:rsidRPr="00B04CCA" w:rsidRDefault="00901036"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1 шт.</w:t>
            </w:r>
          </w:p>
        </w:tc>
        <w:tc>
          <w:tcPr>
            <w:tcW w:w="1452" w:type="dxa"/>
            <w:shd w:val="clear" w:color="auto" w:fill="auto"/>
            <w:vAlign w:val="center"/>
          </w:tcPr>
          <w:p w:rsidR="00901036" w:rsidRPr="00B04CCA" w:rsidRDefault="00901036"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1000 шт.</w:t>
            </w:r>
          </w:p>
        </w:tc>
      </w:tr>
      <w:tr w:rsidR="00931F3B" w:rsidRPr="00944B76" w:rsidTr="00284A7A">
        <w:trPr>
          <w:trHeight w:val="386"/>
        </w:trPr>
        <w:tc>
          <w:tcPr>
            <w:tcW w:w="709" w:type="dxa"/>
            <w:shd w:val="clear" w:color="auto" w:fill="auto"/>
            <w:vAlign w:val="center"/>
          </w:tcPr>
          <w:p w:rsidR="00901036" w:rsidRPr="00B04CCA" w:rsidRDefault="00901036" w:rsidP="00DE7B16">
            <w:pPr>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1</w:t>
            </w:r>
          </w:p>
        </w:tc>
        <w:tc>
          <w:tcPr>
            <w:tcW w:w="3969" w:type="dxa"/>
            <w:shd w:val="clear" w:color="auto" w:fill="auto"/>
            <w:vAlign w:val="center"/>
          </w:tcPr>
          <w:p w:rsidR="00901036" w:rsidRPr="00B04CCA" w:rsidRDefault="00901036" w:rsidP="00DE7B16">
            <w:pPr>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2</w:t>
            </w:r>
          </w:p>
        </w:tc>
        <w:tc>
          <w:tcPr>
            <w:tcW w:w="1843" w:type="dxa"/>
            <w:shd w:val="clear" w:color="auto" w:fill="auto"/>
            <w:vAlign w:val="center"/>
          </w:tcPr>
          <w:p w:rsidR="00901036" w:rsidRPr="00B04CCA" w:rsidRDefault="00901036" w:rsidP="00DE7B16">
            <w:pPr>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3</w:t>
            </w:r>
          </w:p>
        </w:tc>
        <w:tc>
          <w:tcPr>
            <w:tcW w:w="1383" w:type="dxa"/>
            <w:shd w:val="clear" w:color="auto" w:fill="auto"/>
            <w:vAlign w:val="center"/>
          </w:tcPr>
          <w:p w:rsidR="00901036" w:rsidRPr="00B04CCA" w:rsidRDefault="00901036" w:rsidP="00DE7B16">
            <w:pPr>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4</w:t>
            </w:r>
          </w:p>
        </w:tc>
        <w:tc>
          <w:tcPr>
            <w:tcW w:w="1452" w:type="dxa"/>
            <w:shd w:val="clear" w:color="auto" w:fill="auto"/>
            <w:vAlign w:val="center"/>
          </w:tcPr>
          <w:p w:rsidR="00901036" w:rsidRPr="00B04CCA" w:rsidRDefault="00901036" w:rsidP="00DE7B16">
            <w:pPr>
              <w:jc w:val="center"/>
              <w:rPr>
                <w:rFonts w:ascii="Times New Roman" w:hAnsi="Times New Roman" w:cs="Times New Roman"/>
                <w:b/>
                <w:i/>
                <w:sz w:val="24"/>
                <w:szCs w:val="24"/>
                <w:lang w:val="uk-UA"/>
              </w:rPr>
            </w:pPr>
            <w:r w:rsidRPr="00B04CCA">
              <w:rPr>
                <w:rFonts w:ascii="Times New Roman" w:hAnsi="Times New Roman" w:cs="Times New Roman"/>
                <w:b/>
                <w:i/>
                <w:sz w:val="24"/>
                <w:szCs w:val="24"/>
                <w:lang w:val="uk-UA"/>
              </w:rPr>
              <w:t>5</w:t>
            </w:r>
          </w:p>
        </w:tc>
      </w:tr>
      <w:tr w:rsidR="00931F3B" w:rsidRPr="00944B76" w:rsidTr="00284A7A">
        <w:trPr>
          <w:trHeight w:val="581"/>
        </w:trPr>
        <w:tc>
          <w:tcPr>
            <w:tcW w:w="709"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w:t>
            </w:r>
          </w:p>
        </w:tc>
        <w:tc>
          <w:tcPr>
            <w:tcW w:w="3969" w:type="dxa"/>
            <w:shd w:val="clear" w:color="auto" w:fill="auto"/>
            <w:vAlign w:val="center"/>
          </w:tcPr>
          <w:p w:rsidR="00901036" w:rsidRPr="00B04CCA" w:rsidRDefault="00901036" w:rsidP="00DE7B16">
            <w:pPr>
              <w:jc w:val="both"/>
              <w:rPr>
                <w:rFonts w:ascii="Times New Roman" w:hAnsi="Times New Roman" w:cs="Times New Roman"/>
                <w:sz w:val="24"/>
                <w:szCs w:val="24"/>
                <w:lang w:val="uk-UA"/>
              </w:rPr>
            </w:pPr>
            <w:r w:rsidRPr="00B04CCA">
              <w:rPr>
                <w:rFonts w:ascii="Times New Roman" w:hAnsi="Times New Roman" w:cs="Times New Roman"/>
                <w:sz w:val="24"/>
                <w:szCs w:val="24"/>
                <w:lang w:val="uk-UA"/>
              </w:rPr>
              <w:t>Постійні витрати на 1 програму</w:t>
            </w:r>
          </w:p>
        </w:tc>
        <w:tc>
          <w:tcPr>
            <w:tcW w:w="184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К</w:t>
            </w:r>
          </w:p>
        </w:tc>
        <w:tc>
          <w:tcPr>
            <w:tcW w:w="138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c>
          <w:tcPr>
            <w:tcW w:w="1452"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r>
      <w:tr w:rsidR="00931F3B" w:rsidRPr="00944B76" w:rsidTr="00284A7A">
        <w:trPr>
          <w:trHeight w:val="826"/>
        </w:trPr>
        <w:tc>
          <w:tcPr>
            <w:tcW w:w="709"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2</w:t>
            </w:r>
          </w:p>
        </w:tc>
        <w:tc>
          <w:tcPr>
            <w:tcW w:w="3969" w:type="dxa"/>
            <w:shd w:val="clear" w:color="auto" w:fill="auto"/>
            <w:vAlign w:val="center"/>
          </w:tcPr>
          <w:p w:rsidR="00901036" w:rsidRPr="00B04CCA" w:rsidRDefault="00901036" w:rsidP="00DE7B16">
            <w:pPr>
              <w:jc w:val="both"/>
              <w:rPr>
                <w:rFonts w:ascii="Times New Roman" w:hAnsi="Times New Roman" w:cs="Times New Roman"/>
                <w:sz w:val="24"/>
                <w:szCs w:val="24"/>
                <w:lang w:val="uk-UA"/>
              </w:rPr>
            </w:pPr>
            <w:r w:rsidRPr="00B04CCA">
              <w:rPr>
                <w:rFonts w:ascii="Times New Roman" w:hAnsi="Times New Roman" w:cs="Times New Roman"/>
                <w:sz w:val="24"/>
                <w:szCs w:val="24"/>
                <w:lang w:val="uk-UA"/>
              </w:rPr>
              <w:t>Змінні витрати на програму на адаптацію</w:t>
            </w:r>
          </w:p>
        </w:tc>
        <w:tc>
          <w:tcPr>
            <w:tcW w:w="1843" w:type="dxa"/>
            <w:shd w:val="clear" w:color="auto" w:fill="auto"/>
            <w:vAlign w:val="center"/>
          </w:tcPr>
          <w:p w:rsidR="00901036" w:rsidRPr="00B04CCA" w:rsidRDefault="00901036" w:rsidP="00931F3B">
            <w:pPr>
              <w:jc w:val="center"/>
              <w:rPr>
                <w:rFonts w:ascii="Times New Roman" w:hAnsi="Times New Roman" w:cs="Times New Roman"/>
                <w:sz w:val="24"/>
                <w:szCs w:val="24"/>
                <w:vertAlign w:val="subscript"/>
                <w:lang w:val="uk-UA"/>
              </w:rPr>
            </w:pPr>
            <w:r w:rsidRPr="00B04CCA">
              <w:rPr>
                <w:rFonts w:ascii="Times New Roman" w:hAnsi="Times New Roman" w:cs="Times New Roman"/>
                <w:sz w:val="24"/>
                <w:szCs w:val="24"/>
                <w:lang w:val="uk-UA"/>
              </w:rPr>
              <w:t>В</w:t>
            </w:r>
            <w:r w:rsidRPr="00B04CCA">
              <w:rPr>
                <w:rFonts w:ascii="Times New Roman" w:hAnsi="Times New Roman" w:cs="Times New Roman"/>
                <w:sz w:val="24"/>
                <w:szCs w:val="24"/>
                <w:vertAlign w:val="subscript"/>
                <w:lang w:val="uk-UA"/>
              </w:rPr>
              <w:t>А</w:t>
            </w:r>
          </w:p>
        </w:tc>
        <w:tc>
          <w:tcPr>
            <w:tcW w:w="1383" w:type="dxa"/>
            <w:shd w:val="clear" w:color="auto" w:fill="auto"/>
          </w:tcPr>
          <w:p w:rsidR="00901036" w:rsidRPr="00B04CCA" w:rsidRDefault="00901036" w:rsidP="00DE7B16">
            <w:pPr>
              <w:jc w:val="center"/>
              <w:rPr>
                <w:rFonts w:ascii="Times New Roman" w:hAnsi="Times New Roman" w:cs="Times New Roman"/>
                <w:sz w:val="24"/>
                <w:szCs w:val="24"/>
                <w:lang w:val="uk-UA"/>
              </w:rPr>
            </w:pPr>
          </w:p>
        </w:tc>
        <w:tc>
          <w:tcPr>
            <w:tcW w:w="1452" w:type="dxa"/>
            <w:shd w:val="clear" w:color="auto" w:fill="auto"/>
            <w:vAlign w:val="center"/>
          </w:tcPr>
          <w:p w:rsidR="00901036" w:rsidRPr="00B04CCA" w:rsidRDefault="00901036" w:rsidP="00931F3B">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2130</w:t>
            </w:r>
          </w:p>
        </w:tc>
      </w:tr>
      <w:tr w:rsidR="00931F3B" w:rsidRPr="00944B76" w:rsidTr="00284A7A">
        <w:trPr>
          <w:trHeight w:val="417"/>
        </w:trPr>
        <w:tc>
          <w:tcPr>
            <w:tcW w:w="709"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3</w:t>
            </w:r>
          </w:p>
        </w:tc>
        <w:tc>
          <w:tcPr>
            <w:tcW w:w="3969" w:type="dxa"/>
            <w:shd w:val="clear" w:color="auto" w:fill="auto"/>
            <w:vAlign w:val="center"/>
          </w:tcPr>
          <w:p w:rsidR="00901036" w:rsidRPr="00B04CCA" w:rsidRDefault="00901036" w:rsidP="00DE7B16">
            <w:pPr>
              <w:jc w:val="both"/>
              <w:rPr>
                <w:rFonts w:ascii="Times New Roman" w:hAnsi="Times New Roman" w:cs="Times New Roman"/>
                <w:sz w:val="24"/>
                <w:szCs w:val="24"/>
                <w:lang w:val="uk-UA"/>
              </w:rPr>
            </w:pPr>
            <w:r w:rsidRPr="00B04CCA">
              <w:rPr>
                <w:rFonts w:ascii="Times New Roman" w:hAnsi="Times New Roman" w:cs="Times New Roman"/>
                <w:sz w:val="24"/>
                <w:szCs w:val="24"/>
                <w:lang w:val="uk-UA"/>
              </w:rPr>
              <w:t>Загальні витрати на 1 програму</w:t>
            </w:r>
          </w:p>
        </w:tc>
        <w:tc>
          <w:tcPr>
            <w:tcW w:w="184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ЗВ</w:t>
            </w:r>
          </w:p>
        </w:tc>
        <w:tc>
          <w:tcPr>
            <w:tcW w:w="138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c>
          <w:tcPr>
            <w:tcW w:w="1452"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12455</w:t>
            </w:r>
          </w:p>
        </w:tc>
      </w:tr>
      <w:tr w:rsidR="00931F3B" w:rsidRPr="00944B76" w:rsidTr="00284A7A">
        <w:trPr>
          <w:trHeight w:val="563"/>
        </w:trPr>
        <w:tc>
          <w:tcPr>
            <w:tcW w:w="709"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c>
          <w:tcPr>
            <w:tcW w:w="3969" w:type="dxa"/>
            <w:shd w:val="clear" w:color="auto" w:fill="auto"/>
            <w:vAlign w:val="center"/>
          </w:tcPr>
          <w:p w:rsidR="00901036" w:rsidRPr="00B04CCA" w:rsidRDefault="00901036" w:rsidP="00DE7B16">
            <w:pPr>
              <w:jc w:val="both"/>
              <w:rPr>
                <w:rFonts w:ascii="Times New Roman" w:hAnsi="Times New Roman" w:cs="Times New Roman"/>
                <w:sz w:val="24"/>
                <w:szCs w:val="24"/>
                <w:lang w:val="uk-UA"/>
              </w:rPr>
            </w:pPr>
            <w:r w:rsidRPr="00B04CCA">
              <w:rPr>
                <w:rFonts w:ascii="Times New Roman" w:hAnsi="Times New Roman" w:cs="Times New Roman"/>
                <w:sz w:val="24"/>
                <w:szCs w:val="24"/>
                <w:lang w:val="uk-UA"/>
              </w:rPr>
              <w:t>Випускна ціна одиниці програмного продукту</w:t>
            </w:r>
          </w:p>
        </w:tc>
        <w:tc>
          <w:tcPr>
            <w:tcW w:w="184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position w:val="-10"/>
                <w:sz w:val="24"/>
                <w:szCs w:val="24"/>
                <w:lang w:val="uk-UA"/>
              </w:rPr>
              <w:object w:dxaOrig="420" w:dyaOrig="360">
                <v:shape id="_x0000_i1040" type="#_x0000_t75" style="width:25.35pt;height:21.25pt" o:ole="">
                  <v:imagedata r:id="rId53" o:title=""/>
                </v:shape>
                <o:OLEObject Type="Embed" ProgID="Equation.3" ShapeID="_x0000_i1040" DrawAspect="Content" ObjectID="_1684602594" r:id="rId54"/>
              </w:object>
            </w:r>
          </w:p>
        </w:tc>
        <w:tc>
          <w:tcPr>
            <w:tcW w:w="138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08438,75</w:t>
            </w:r>
          </w:p>
        </w:tc>
        <w:tc>
          <w:tcPr>
            <w:tcW w:w="1452"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51,81</w:t>
            </w:r>
          </w:p>
        </w:tc>
      </w:tr>
      <w:tr w:rsidR="00931F3B" w:rsidRPr="00944B76" w:rsidTr="00284A7A">
        <w:trPr>
          <w:trHeight w:val="563"/>
        </w:trPr>
        <w:tc>
          <w:tcPr>
            <w:tcW w:w="709"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c>
          <w:tcPr>
            <w:tcW w:w="3969" w:type="dxa"/>
            <w:shd w:val="clear" w:color="auto" w:fill="auto"/>
            <w:vAlign w:val="center"/>
          </w:tcPr>
          <w:p w:rsidR="00901036" w:rsidRPr="00B04CCA" w:rsidRDefault="00901036" w:rsidP="00DE7B16">
            <w:pPr>
              <w:jc w:val="both"/>
              <w:rPr>
                <w:rFonts w:ascii="Times New Roman" w:hAnsi="Times New Roman" w:cs="Times New Roman"/>
                <w:sz w:val="24"/>
                <w:szCs w:val="24"/>
                <w:lang w:val="uk-UA"/>
              </w:rPr>
            </w:pPr>
            <w:r w:rsidRPr="00B04CCA">
              <w:rPr>
                <w:rFonts w:ascii="Times New Roman" w:hAnsi="Times New Roman" w:cs="Times New Roman"/>
                <w:sz w:val="24"/>
                <w:szCs w:val="24"/>
                <w:lang w:val="uk-UA"/>
              </w:rPr>
              <w:t xml:space="preserve">Ціна </w:t>
            </w:r>
            <w:r w:rsidR="00931F3B" w:rsidRPr="00B04CCA">
              <w:rPr>
                <w:rFonts w:ascii="Times New Roman" w:hAnsi="Times New Roman" w:cs="Times New Roman"/>
                <w:sz w:val="24"/>
                <w:szCs w:val="24"/>
                <w:lang w:val="uk-UA"/>
              </w:rPr>
              <w:t xml:space="preserve">з врахуванням податку на додану </w:t>
            </w:r>
            <w:r w:rsidRPr="00B04CCA">
              <w:rPr>
                <w:rFonts w:ascii="Times New Roman" w:hAnsi="Times New Roman" w:cs="Times New Roman"/>
                <w:sz w:val="24"/>
                <w:szCs w:val="24"/>
                <w:lang w:val="uk-UA"/>
              </w:rPr>
              <w:t>вартість одиниці програмного продукту</w:t>
            </w:r>
          </w:p>
        </w:tc>
        <w:tc>
          <w:tcPr>
            <w:tcW w:w="184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position w:val="-14"/>
                <w:sz w:val="24"/>
                <w:szCs w:val="24"/>
                <w:lang w:val="uk-UA"/>
              </w:rPr>
              <w:object w:dxaOrig="580" w:dyaOrig="400">
                <v:shape id="_x0000_i1041" type="#_x0000_t75" style="width:34.3pt;height:24pt" o:ole="">
                  <v:imagedata r:id="rId55" o:title=""/>
                </v:shape>
                <o:OLEObject Type="Embed" ProgID="Equation.3" ShapeID="_x0000_i1041" DrawAspect="Content" ObjectID="_1684602595" r:id="rId56"/>
              </w:object>
            </w:r>
          </w:p>
        </w:tc>
        <w:tc>
          <w:tcPr>
            <w:tcW w:w="1383"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30126,5</w:t>
            </w:r>
          </w:p>
        </w:tc>
        <w:tc>
          <w:tcPr>
            <w:tcW w:w="1452" w:type="dxa"/>
            <w:shd w:val="clear" w:color="auto" w:fill="auto"/>
            <w:vAlign w:val="center"/>
          </w:tcPr>
          <w:p w:rsidR="00901036" w:rsidRPr="00B04CCA" w:rsidRDefault="00901036"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82,18</w:t>
            </w:r>
          </w:p>
        </w:tc>
      </w:tr>
    </w:tbl>
    <w:p w:rsidR="00901036" w:rsidRDefault="00901036" w:rsidP="00901036">
      <w:pPr>
        <w:pStyle w:val="af2"/>
      </w:pPr>
    </w:p>
    <w:p w:rsidR="00931F3B" w:rsidRDefault="00931F3B" w:rsidP="00931F3B">
      <w:pPr>
        <w:pStyle w:val="af2"/>
      </w:pPr>
      <w:r w:rsidRPr="00931F3B">
        <w:t xml:space="preserve">Таблиця </w:t>
      </w:r>
      <w:r>
        <w:t>5.</w:t>
      </w:r>
      <w:r w:rsidR="00D75411" w:rsidRPr="00D75411">
        <w:rPr>
          <w:lang w:val="ru-RU"/>
        </w:rPr>
        <w:t>6</w:t>
      </w:r>
      <w:r>
        <w:t xml:space="preserve"> – Розрахунок </w:t>
      </w:r>
      <w:r w:rsidRPr="00931F3B">
        <w:t>загальних витрат і ціни при різних обсягах замовлень</w:t>
      </w:r>
    </w:p>
    <w:p w:rsidR="003A3854" w:rsidRDefault="003A3854" w:rsidP="003A3854">
      <w:pPr>
        <w:pStyle w:val="a0"/>
      </w:pPr>
      <w:r w:rsidRPr="003A3854">
        <w:t>Визначення точки беззбитковості</w:t>
      </w:r>
    </w:p>
    <w:p w:rsidR="003A3854" w:rsidRDefault="003A3854" w:rsidP="003A3854">
      <w:pPr>
        <w:pStyle w:val="ad"/>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d"/>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d"/>
      </w:pPr>
      <w:r>
        <w:t>Точка беззбитковості</w:t>
      </w:r>
      <w:r w:rsidR="00BD7596">
        <w:t xml:space="preserve"> </w:t>
      </w:r>
      <w:r>
        <w:t>визначається за формулою:</w:t>
      </w:r>
    </w:p>
    <w:p w:rsidR="003A3854" w:rsidRDefault="003A3854" w:rsidP="00121AC4">
      <w:pPr>
        <w:pStyle w:val="afa"/>
      </w:pPr>
      <w:r w:rsidRPr="001007BD">
        <w:object w:dxaOrig="2340" w:dyaOrig="680">
          <v:shape id="_x0000_i1038" type="#_x0000_t75" style="width:141.25pt;height:39.75pt" o:ole="">
            <v:imagedata r:id="rId57" o:title=""/>
          </v:shape>
          <o:OLEObject Type="Embed" ProgID="Equation.3" ShapeID="_x0000_i1038" DrawAspect="Content" ObjectID="_1684602596" r:id="rId58"/>
        </w:object>
      </w:r>
      <w:r>
        <w:tab/>
      </w:r>
      <w:r>
        <w:tab/>
      </w:r>
      <w:r w:rsidR="00121AC4">
        <w:tab/>
      </w:r>
      <w:r w:rsidR="00121AC4">
        <w:tab/>
      </w:r>
      <w:r>
        <w:t>(5.23)</w:t>
      </w:r>
    </w:p>
    <w:p w:rsidR="003A3854" w:rsidRDefault="003A3854" w:rsidP="003A3854">
      <w:pPr>
        <w:pStyle w:val="ad"/>
      </w:pPr>
      <w:r>
        <w:t>де К - постійні витрати, грн.;</w:t>
      </w:r>
    </w:p>
    <w:p w:rsidR="003A3854" w:rsidRDefault="003A3854" w:rsidP="003A3854">
      <w:pPr>
        <w:pStyle w:val="ad"/>
      </w:pPr>
      <w:r>
        <w:t>ЦВ.Б. - відпускна ціна за одиницю продукції без ПДВ, грн.;</w:t>
      </w:r>
    </w:p>
    <w:p w:rsidR="003A3854" w:rsidRDefault="003A3854" w:rsidP="003A3854">
      <w:pPr>
        <w:pStyle w:val="ad"/>
      </w:pPr>
      <w:r>
        <w:t>(ВА + ВТ) - змінні витрати на одиницю продукції.</w:t>
      </w:r>
    </w:p>
    <w:p w:rsidR="003A3854" w:rsidRDefault="003A3854" w:rsidP="003A3854">
      <w:pPr>
        <w:pStyle w:val="ad"/>
      </w:pPr>
      <w:r>
        <w:t>Значення постійних витрат (К) прийняти з таблиці 1.6 для N = 1 шт.</w:t>
      </w:r>
    </w:p>
    <w:p w:rsidR="003A3854" w:rsidRDefault="003A3854" w:rsidP="003A3854">
      <w:pPr>
        <w:pStyle w:val="ad"/>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d"/>
      </w:pPr>
      <w:r>
        <w:t xml:space="preserve">Змінні витрати (ВА + ВТ) прийняти з таблиці 1.6 для N = 1000 шт. </w:t>
      </w:r>
    </w:p>
    <w:p w:rsidR="00E952C9" w:rsidRDefault="00E952C9" w:rsidP="00E952C9">
      <w:pPr>
        <w:pStyle w:val="ad"/>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E952C9" w:rsidP="00E952C9">
      <w:pPr>
        <w:pStyle w:val="ad"/>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d"/>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Default="00E952C9" w:rsidP="00E952C9">
      <w:pPr>
        <w:pStyle w:val="ad"/>
      </w:pP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9"/>
        <w:gridCol w:w="2884"/>
        <w:gridCol w:w="1701"/>
        <w:gridCol w:w="3085"/>
      </w:tblGrid>
      <w:tr w:rsidR="007A6C1A" w:rsidRPr="00944B76" w:rsidTr="00B04CCA">
        <w:tc>
          <w:tcPr>
            <w:tcW w:w="2219" w:type="dxa"/>
            <w:vMerge w:val="restart"/>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оказник</w:t>
            </w:r>
          </w:p>
        </w:tc>
        <w:tc>
          <w:tcPr>
            <w:tcW w:w="2884" w:type="dxa"/>
            <w:vMerge w:val="restart"/>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Позначення, розрахунок</w:t>
            </w:r>
          </w:p>
        </w:tc>
        <w:tc>
          <w:tcPr>
            <w:tcW w:w="4786" w:type="dxa"/>
            <w:gridSpan w:val="2"/>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Значення і розрахунок показника, в грн.</w:t>
            </w:r>
          </w:p>
        </w:tc>
      </w:tr>
      <w:tr w:rsidR="007A6C1A" w:rsidRPr="00944B76" w:rsidTr="00B04CCA">
        <w:tc>
          <w:tcPr>
            <w:tcW w:w="2219" w:type="dxa"/>
            <w:vMerge/>
            <w:shd w:val="clear" w:color="auto" w:fill="auto"/>
            <w:vAlign w:val="center"/>
          </w:tcPr>
          <w:p w:rsidR="007A6C1A" w:rsidRPr="00B04CCA" w:rsidRDefault="007A6C1A" w:rsidP="00DE7B16">
            <w:pPr>
              <w:rPr>
                <w:rFonts w:ascii="Times New Roman" w:hAnsi="Times New Roman" w:cs="Times New Roman"/>
                <w:b/>
                <w:sz w:val="24"/>
                <w:szCs w:val="24"/>
                <w:lang w:val="uk-UA"/>
              </w:rPr>
            </w:pPr>
          </w:p>
        </w:tc>
        <w:tc>
          <w:tcPr>
            <w:tcW w:w="2884" w:type="dxa"/>
            <w:vMerge/>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p>
        </w:tc>
        <w:tc>
          <w:tcPr>
            <w:tcW w:w="4786" w:type="dxa"/>
            <w:gridSpan w:val="2"/>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 xml:space="preserve">При обсязі замовлення </w:t>
            </w: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 xml:space="preserve"> шт.</w:t>
            </w:r>
          </w:p>
        </w:tc>
      </w:tr>
      <w:tr w:rsidR="007A6C1A" w:rsidRPr="00944B76" w:rsidTr="00B04CCA">
        <w:tc>
          <w:tcPr>
            <w:tcW w:w="2219" w:type="dxa"/>
            <w:vMerge/>
            <w:shd w:val="clear" w:color="auto" w:fill="auto"/>
            <w:vAlign w:val="center"/>
          </w:tcPr>
          <w:p w:rsidR="007A6C1A" w:rsidRPr="00B04CCA" w:rsidRDefault="007A6C1A" w:rsidP="00DE7B16">
            <w:pPr>
              <w:rPr>
                <w:rFonts w:ascii="Times New Roman" w:hAnsi="Times New Roman" w:cs="Times New Roman"/>
                <w:b/>
                <w:sz w:val="24"/>
                <w:szCs w:val="24"/>
                <w:lang w:val="uk-UA"/>
              </w:rPr>
            </w:pPr>
          </w:p>
        </w:tc>
        <w:tc>
          <w:tcPr>
            <w:tcW w:w="2884" w:type="dxa"/>
            <w:vMerge/>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p>
        </w:tc>
        <w:tc>
          <w:tcPr>
            <w:tcW w:w="1701" w:type="dxa"/>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1 шт.</w:t>
            </w:r>
          </w:p>
        </w:tc>
        <w:tc>
          <w:tcPr>
            <w:tcW w:w="3085" w:type="dxa"/>
            <w:shd w:val="clear" w:color="auto" w:fill="auto"/>
            <w:vAlign w:val="center"/>
          </w:tcPr>
          <w:p w:rsidR="007A6C1A" w:rsidRPr="00B04CCA" w:rsidRDefault="007A6C1A" w:rsidP="00DE7B16">
            <w:pPr>
              <w:jc w:val="center"/>
              <w:rPr>
                <w:rFonts w:ascii="Times New Roman" w:hAnsi="Times New Roman" w:cs="Times New Roman"/>
                <w:b/>
                <w:sz w:val="24"/>
                <w:szCs w:val="24"/>
                <w:lang w:val="uk-UA"/>
              </w:rPr>
            </w:pPr>
            <w:r w:rsidRPr="00B04CCA">
              <w:rPr>
                <w:rFonts w:ascii="Times New Roman" w:hAnsi="Times New Roman" w:cs="Times New Roman"/>
                <w:b/>
                <w:sz w:val="24"/>
                <w:szCs w:val="24"/>
                <w:lang w:val="uk-UA"/>
              </w:rPr>
              <w:t>1000 шт.</w:t>
            </w:r>
          </w:p>
        </w:tc>
      </w:tr>
      <w:tr w:rsidR="007A6C1A" w:rsidRPr="00944B76" w:rsidTr="00B04CCA">
        <w:tc>
          <w:tcPr>
            <w:tcW w:w="2219" w:type="dxa"/>
            <w:shd w:val="clear" w:color="auto" w:fill="auto"/>
            <w:vAlign w:val="center"/>
          </w:tcPr>
          <w:p w:rsidR="007A6C1A" w:rsidRPr="00B04CCA" w:rsidRDefault="007A6C1A" w:rsidP="00DE7B16">
            <w:pPr>
              <w:rPr>
                <w:rFonts w:ascii="Times New Roman" w:hAnsi="Times New Roman" w:cs="Times New Roman"/>
                <w:sz w:val="24"/>
                <w:szCs w:val="24"/>
                <w:lang w:val="uk-UA"/>
              </w:rPr>
            </w:pPr>
            <w:r w:rsidRPr="00B04CCA">
              <w:rPr>
                <w:rFonts w:ascii="Times New Roman" w:hAnsi="Times New Roman" w:cs="Times New Roman"/>
                <w:sz w:val="24"/>
                <w:szCs w:val="24"/>
                <w:lang w:val="uk-UA"/>
              </w:rPr>
              <w:t xml:space="preserve">Постійні витрати на весь обсяг замовлення </w:t>
            </w:r>
          </w:p>
        </w:tc>
        <w:tc>
          <w:tcPr>
            <w:tcW w:w="2884"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К</w:t>
            </w:r>
          </w:p>
        </w:tc>
        <w:tc>
          <w:tcPr>
            <w:tcW w:w="1701"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c>
          <w:tcPr>
            <w:tcW w:w="3085"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m:oMathPara>
              <m:oMath>
                <m:r>
                  <m:rPr>
                    <m:sty m:val="p"/>
                  </m:rPr>
                  <w:rPr>
                    <w:rFonts w:ascii="Cambria Math" w:hAnsi="Cambria Math" w:cs="Times New Roman"/>
                    <w:sz w:val="24"/>
                    <w:szCs w:val="24"/>
                    <w:lang w:val="uk-UA"/>
                  </w:rPr>
                  <m:t>80325</m:t>
                </m:r>
              </m:oMath>
            </m:oMathPara>
          </w:p>
        </w:tc>
      </w:tr>
      <w:tr w:rsidR="007A6C1A" w:rsidRPr="00944B76" w:rsidTr="00B04CCA">
        <w:tc>
          <w:tcPr>
            <w:tcW w:w="2219" w:type="dxa"/>
            <w:shd w:val="clear" w:color="auto" w:fill="auto"/>
            <w:vAlign w:val="center"/>
          </w:tcPr>
          <w:p w:rsidR="007A6C1A" w:rsidRPr="00B04CCA" w:rsidRDefault="007A6C1A" w:rsidP="00DE7B16">
            <w:pPr>
              <w:rPr>
                <w:rFonts w:ascii="Times New Roman" w:hAnsi="Times New Roman" w:cs="Times New Roman"/>
                <w:sz w:val="24"/>
                <w:szCs w:val="24"/>
                <w:lang w:val="uk-UA"/>
              </w:rPr>
            </w:pPr>
            <w:r w:rsidRPr="00B04CCA">
              <w:rPr>
                <w:rFonts w:ascii="Times New Roman" w:hAnsi="Times New Roman" w:cs="Times New Roman"/>
                <w:sz w:val="24"/>
                <w:szCs w:val="24"/>
                <w:lang w:val="uk-UA"/>
              </w:rPr>
              <w:t xml:space="preserve">Змінні витрати на весь обсяг замовлення </w:t>
            </w:r>
          </w:p>
        </w:tc>
        <w:tc>
          <w:tcPr>
            <w:tcW w:w="2884"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В</w:t>
            </w:r>
            <w:r w:rsidRPr="00B04CCA">
              <w:rPr>
                <w:rFonts w:ascii="Times New Roman" w:hAnsi="Times New Roman" w:cs="Times New Roman"/>
                <w:sz w:val="24"/>
                <w:szCs w:val="24"/>
                <w:vertAlign w:val="subscript"/>
                <w:lang w:val="uk-UA"/>
              </w:rPr>
              <w:t>А</w:t>
            </w:r>
            <w:r w:rsidRPr="00B04CCA">
              <w:rPr>
                <w:rFonts w:ascii="Times New Roman" w:hAnsi="Times New Roman" w:cs="Times New Roman"/>
                <w:sz w:val="24"/>
                <w:szCs w:val="24"/>
                <w:lang w:val="uk-UA"/>
              </w:rPr>
              <w:t xml:space="preserve"> + В</w:t>
            </w:r>
            <w:r w:rsidRPr="00B04CCA">
              <w:rPr>
                <w:rFonts w:ascii="Times New Roman" w:hAnsi="Times New Roman" w:cs="Times New Roman"/>
                <w:sz w:val="24"/>
                <w:szCs w:val="24"/>
                <w:vertAlign w:val="subscript"/>
                <w:lang w:val="uk-UA"/>
              </w:rPr>
              <w:t>Т</w:t>
            </w:r>
            <w:r w:rsidRPr="00B04CCA">
              <w:rPr>
                <w:rFonts w:ascii="Times New Roman" w:hAnsi="Times New Roman" w:cs="Times New Roman"/>
                <w:sz w:val="24"/>
                <w:szCs w:val="24"/>
                <w:lang w:val="uk-UA"/>
              </w:rPr>
              <w:t xml:space="preserve">) </w:t>
            </w:r>
          </w:p>
        </w:tc>
        <w:tc>
          <w:tcPr>
            <w:tcW w:w="1701"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w:t>
            </w:r>
          </w:p>
        </w:tc>
        <w:tc>
          <w:tcPr>
            <w:tcW w:w="3085"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999*32,16=32127,84</w:t>
            </w:r>
          </w:p>
        </w:tc>
      </w:tr>
      <w:tr w:rsidR="007A6C1A" w:rsidRPr="00944B76" w:rsidTr="00B04CCA">
        <w:tc>
          <w:tcPr>
            <w:tcW w:w="2219" w:type="dxa"/>
            <w:shd w:val="clear" w:color="auto" w:fill="auto"/>
            <w:vAlign w:val="center"/>
          </w:tcPr>
          <w:p w:rsidR="007A6C1A" w:rsidRPr="00B04CCA" w:rsidRDefault="007A6C1A" w:rsidP="00DE7B16">
            <w:pPr>
              <w:rPr>
                <w:rFonts w:ascii="Times New Roman" w:hAnsi="Times New Roman" w:cs="Times New Roman"/>
                <w:sz w:val="24"/>
                <w:szCs w:val="24"/>
                <w:lang w:val="uk-UA"/>
              </w:rPr>
            </w:pPr>
            <w:r w:rsidRPr="00B04CCA">
              <w:rPr>
                <w:rFonts w:ascii="Times New Roman" w:hAnsi="Times New Roman" w:cs="Times New Roman"/>
                <w:sz w:val="24"/>
                <w:szCs w:val="24"/>
                <w:lang w:val="uk-UA"/>
              </w:rPr>
              <w:t>Валові витрати</w:t>
            </w:r>
          </w:p>
        </w:tc>
        <w:tc>
          <w:tcPr>
            <w:tcW w:w="2884"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В</w:t>
            </w:r>
            <w:r w:rsidRPr="00B04CCA">
              <w:rPr>
                <w:rFonts w:ascii="Times New Roman" w:hAnsi="Times New Roman" w:cs="Times New Roman"/>
                <w:sz w:val="24"/>
                <w:szCs w:val="24"/>
                <w:vertAlign w:val="subscript"/>
                <w:lang w:val="uk-UA"/>
              </w:rPr>
              <w:t>А</w:t>
            </w:r>
            <w:r w:rsidRPr="00B04CCA">
              <w:rPr>
                <w:rFonts w:ascii="Times New Roman" w:hAnsi="Times New Roman" w:cs="Times New Roman"/>
                <w:sz w:val="24"/>
                <w:szCs w:val="24"/>
                <w:lang w:val="uk-UA"/>
              </w:rPr>
              <w:t xml:space="preserve"> + В</w:t>
            </w:r>
            <w:r w:rsidRPr="00B04CCA">
              <w:rPr>
                <w:rFonts w:ascii="Times New Roman" w:hAnsi="Times New Roman" w:cs="Times New Roman"/>
                <w:sz w:val="24"/>
                <w:szCs w:val="24"/>
                <w:vertAlign w:val="subscript"/>
                <w:lang w:val="uk-UA"/>
              </w:rPr>
              <w:t>Т</w:t>
            </w:r>
            <w:r w:rsidRPr="00B04CCA">
              <w:rPr>
                <w:rFonts w:ascii="Times New Roman" w:hAnsi="Times New Roman" w:cs="Times New Roman"/>
                <w:sz w:val="24"/>
                <w:szCs w:val="24"/>
                <w:lang w:val="uk-UA"/>
              </w:rPr>
              <w:t>) +К</w:t>
            </w:r>
          </w:p>
        </w:tc>
        <w:tc>
          <w:tcPr>
            <w:tcW w:w="1701"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w:t>
            </w:r>
          </w:p>
        </w:tc>
        <w:tc>
          <w:tcPr>
            <w:tcW w:w="3085"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80325+32127,84=112452,84</w:t>
            </w:r>
          </w:p>
        </w:tc>
      </w:tr>
      <w:tr w:rsidR="007A6C1A" w:rsidRPr="00944B76" w:rsidTr="00B04CCA">
        <w:tc>
          <w:tcPr>
            <w:tcW w:w="2219" w:type="dxa"/>
            <w:shd w:val="clear" w:color="auto" w:fill="auto"/>
            <w:vAlign w:val="center"/>
          </w:tcPr>
          <w:p w:rsidR="007A6C1A" w:rsidRPr="00B04CCA" w:rsidRDefault="007A6C1A" w:rsidP="00DE7B16">
            <w:pPr>
              <w:rPr>
                <w:rFonts w:ascii="Times New Roman" w:hAnsi="Times New Roman" w:cs="Times New Roman"/>
                <w:sz w:val="24"/>
                <w:szCs w:val="24"/>
                <w:lang w:val="uk-UA"/>
              </w:rPr>
            </w:pPr>
            <w:r w:rsidRPr="00B04CCA">
              <w:rPr>
                <w:rFonts w:ascii="Times New Roman" w:hAnsi="Times New Roman" w:cs="Times New Roman"/>
                <w:sz w:val="24"/>
                <w:szCs w:val="24"/>
                <w:lang w:val="uk-UA"/>
              </w:rPr>
              <w:lastRenderedPageBreak/>
              <w:t>Виручка від реалізації при ціні Ц</w:t>
            </w:r>
            <w:r w:rsidRPr="00B04CCA">
              <w:rPr>
                <w:rFonts w:ascii="Times New Roman" w:hAnsi="Times New Roman" w:cs="Times New Roman"/>
                <w:sz w:val="24"/>
                <w:szCs w:val="24"/>
                <w:vertAlign w:val="subscript"/>
                <w:lang w:val="uk-UA"/>
              </w:rPr>
              <w:t xml:space="preserve">В.Б.1 </w:t>
            </w:r>
            <w:r w:rsidRPr="00B04CCA">
              <w:rPr>
                <w:rFonts w:ascii="Times New Roman" w:hAnsi="Times New Roman" w:cs="Times New Roman"/>
                <w:sz w:val="24"/>
                <w:szCs w:val="24"/>
                <w:lang w:val="uk-UA"/>
              </w:rPr>
              <w:t>79.56 грн.</w:t>
            </w:r>
            <w:r w:rsidRPr="00B04CCA">
              <w:rPr>
                <w:rFonts w:ascii="Times New Roman" w:hAnsi="Times New Roman" w:cs="Times New Roman"/>
                <w:sz w:val="24"/>
                <w:szCs w:val="24"/>
                <w:vertAlign w:val="subscript"/>
                <w:lang w:val="uk-UA"/>
              </w:rPr>
              <w:t xml:space="preserve"> </w:t>
            </w:r>
          </w:p>
        </w:tc>
        <w:tc>
          <w:tcPr>
            <w:tcW w:w="2884"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Ц</w:t>
            </w:r>
            <w:r w:rsidRPr="00B04CCA">
              <w:rPr>
                <w:rFonts w:ascii="Times New Roman" w:hAnsi="Times New Roman" w:cs="Times New Roman"/>
                <w:sz w:val="24"/>
                <w:szCs w:val="24"/>
                <w:vertAlign w:val="subscript"/>
                <w:lang w:val="uk-UA"/>
              </w:rPr>
              <w:t xml:space="preserve">В.Б. </w:t>
            </w:r>
          </w:p>
        </w:tc>
        <w:tc>
          <w:tcPr>
            <w:tcW w:w="1701"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51,81</w:t>
            </w:r>
          </w:p>
        </w:tc>
        <w:tc>
          <w:tcPr>
            <w:tcW w:w="3085"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51,81*1000=151810</w:t>
            </w:r>
          </w:p>
        </w:tc>
      </w:tr>
      <w:tr w:rsidR="007A6C1A" w:rsidRPr="00944B76" w:rsidTr="00B04CCA">
        <w:tc>
          <w:tcPr>
            <w:tcW w:w="2219" w:type="dxa"/>
            <w:shd w:val="clear" w:color="auto" w:fill="auto"/>
            <w:vAlign w:val="center"/>
          </w:tcPr>
          <w:p w:rsidR="007A6C1A" w:rsidRPr="00B04CCA" w:rsidRDefault="007A6C1A" w:rsidP="00DE7B16">
            <w:pPr>
              <w:rPr>
                <w:rFonts w:ascii="Times New Roman" w:hAnsi="Times New Roman" w:cs="Times New Roman"/>
                <w:sz w:val="24"/>
                <w:szCs w:val="24"/>
                <w:lang w:val="uk-UA"/>
              </w:rPr>
            </w:pPr>
            <w:r w:rsidRPr="00B04CCA">
              <w:rPr>
                <w:rFonts w:ascii="Times New Roman" w:hAnsi="Times New Roman" w:cs="Times New Roman"/>
                <w:sz w:val="24"/>
                <w:szCs w:val="24"/>
                <w:lang w:val="uk-UA"/>
              </w:rPr>
              <w:t>Виручка від реалізації при ціні Ц</w:t>
            </w:r>
            <w:r w:rsidRPr="00B04CCA">
              <w:rPr>
                <w:rFonts w:ascii="Times New Roman" w:hAnsi="Times New Roman" w:cs="Times New Roman"/>
                <w:sz w:val="24"/>
                <w:szCs w:val="24"/>
                <w:vertAlign w:val="subscript"/>
                <w:lang w:val="uk-UA"/>
              </w:rPr>
              <w:t xml:space="preserve">В.Б.2 </w:t>
            </w:r>
            <w:r w:rsidRPr="00B04CCA">
              <w:rPr>
                <w:rFonts w:ascii="Times New Roman" w:hAnsi="Times New Roman" w:cs="Times New Roman"/>
                <w:sz w:val="24"/>
                <w:szCs w:val="24"/>
                <w:lang w:val="uk-UA"/>
              </w:rPr>
              <w:t>70 грн.</w:t>
            </w:r>
            <w:r w:rsidRPr="00B04CCA">
              <w:rPr>
                <w:rFonts w:ascii="Times New Roman" w:hAnsi="Times New Roman" w:cs="Times New Roman"/>
                <w:sz w:val="24"/>
                <w:szCs w:val="24"/>
                <w:vertAlign w:val="subscript"/>
                <w:lang w:val="uk-UA"/>
              </w:rPr>
              <w:t xml:space="preserve"> </w:t>
            </w:r>
          </w:p>
        </w:tc>
        <w:tc>
          <w:tcPr>
            <w:tcW w:w="2884"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en-US"/>
              </w:rPr>
              <w:t>N</w:t>
            </w:r>
            <w:r w:rsidRPr="00B04CCA">
              <w:rPr>
                <w:rFonts w:ascii="Times New Roman" w:hAnsi="Times New Roman" w:cs="Times New Roman"/>
                <w:sz w:val="24"/>
                <w:szCs w:val="24"/>
                <w:lang w:val="uk-UA"/>
              </w:rPr>
              <w:t>×Ц</w:t>
            </w:r>
            <w:r w:rsidRPr="00B04CCA">
              <w:rPr>
                <w:rFonts w:ascii="Times New Roman" w:hAnsi="Times New Roman" w:cs="Times New Roman"/>
                <w:sz w:val="24"/>
                <w:szCs w:val="24"/>
                <w:vertAlign w:val="subscript"/>
                <w:lang w:val="uk-UA"/>
              </w:rPr>
              <w:t xml:space="preserve">В.Б. </w:t>
            </w:r>
          </w:p>
        </w:tc>
        <w:tc>
          <w:tcPr>
            <w:tcW w:w="1701"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20</w:t>
            </w:r>
          </w:p>
        </w:tc>
        <w:tc>
          <w:tcPr>
            <w:tcW w:w="3085" w:type="dxa"/>
            <w:shd w:val="clear" w:color="auto" w:fill="auto"/>
            <w:vAlign w:val="center"/>
          </w:tcPr>
          <w:p w:rsidR="007A6C1A" w:rsidRPr="00B04CCA" w:rsidRDefault="007A6C1A" w:rsidP="00DE7B16">
            <w:pPr>
              <w:jc w:val="center"/>
              <w:rPr>
                <w:rFonts w:ascii="Times New Roman" w:hAnsi="Times New Roman" w:cs="Times New Roman"/>
                <w:sz w:val="24"/>
                <w:szCs w:val="24"/>
                <w:lang w:val="uk-UA"/>
              </w:rPr>
            </w:pPr>
            <w:r w:rsidRPr="00B04CCA">
              <w:rPr>
                <w:rFonts w:ascii="Times New Roman" w:hAnsi="Times New Roman" w:cs="Times New Roman"/>
                <w:sz w:val="24"/>
                <w:szCs w:val="24"/>
                <w:lang w:val="uk-UA"/>
              </w:rPr>
              <w:t>120000</w:t>
            </w:r>
          </w:p>
        </w:tc>
      </w:tr>
    </w:tbl>
    <w:p w:rsidR="00E952C9" w:rsidRDefault="00E952C9" w:rsidP="00E952C9">
      <w:pPr>
        <w:pStyle w:val="ad"/>
      </w:pPr>
    </w:p>
    <w:p w:rsidR="007A6C1A" w:rsidRDefault="007A6C1A" w:rsidP="007A6C1A">
      <w:pPr>
        <w:pStyle w:val="af2"/>
      </w:pPr>
      <w:r w:rsidRPr="007A6C1A">
        <w:t xml:space="preserve">Таблиця </w:t>
      </w:r>
      <w:r>
        <w:t>5.</w:t>
      </w:r>
      <w:r w:rsidR="00D631ED" w:rsidRPr="00D631ED">
        <w:rPr>
          <w:lang w:val="ru-RU"/>
        </w:rPr>
        <w:t>7</w:t>
      </w:r>
      <w:r>
        <w:t xml:space="preserve"> – Вихідні </w:t>
      </w:r>
      <w:r w:rsidRPr="007A6C1A">
        <w:t>дані для визначення точки</w:t>
      </w:r>
      <w:r w:rsidR="00BD7596">
        <w:t xml:space="preserve"> </w:t>
      </w:r>
      <w:r w:rsidRPr="007A6C1A">
        <w:t>беззбитковості</w:t>
      </w:r>
    </w:p>
    <w:p w:rsidR="00D54036" w:rsidRDefault="00D54036" w:rsidP="00D54036">
      <w:pPr>
        <w:pStyle w:val="ad"/>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d"/>
      </w:pPr>
      <w:r>
        <w:t xml:space="preserve">На графіку показати лінії залежності від обсягу замовлень: </w:t>
      </w:r>
    </w:p>
    <w:p w:rsidR="00D54036" w:rsidRDefault="00D54036" w:rsidP="00D54036">
      <w:pPr>
        <w:pStyle w:val="a2"/>
      </w:pPr>
      <w:r>
        <w:t>постійних витрат;</w:t>
      </w:r>
    </w:p>
    <w:p w:rsidR="00D54036" w:rsidRDefault="00D54036" w:rsidP="00D54036">
      <w:pPr>
        <w:pStyle w:val="a2"/>
      </w:pPr>
      <w:r>
        <w:t>змінних витрат;</w:t>
      </w:r>
    </w:p>
    <w:p w:rsidR="007A6C1A" w:rsidRDefault="00D54036" w:rsidP="00D54036">
      <w:pPr>
        <w:pStyle w:val="a2"/>
      </w:pPr>
      <w:r>
        <w:t>валових витрат;</w:t>
      </w:r>
    </w:p>
    <w:p w:rsidR="00D54036" w:rsidRDefault="00D54036" w:rsidP="00D54036">
      <w:pPr>
        <w:pStyle w:val="ad"/>
      </w:pPr>
    </w:p>
    <w:p w:rsidR="008B26EF" w:rsidRDefault="008B26EF" w:rsidP="008B26EF">
      <w:pPr>
        <w:pStyle w:val="af2"/>
      </w:pPr>
      <w: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8B26EF" w:rsidRDefault="008B26EF" w:rsidP="008B26EF">
      <w:pPr>
        <w:pStyle w:val="af2"/>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d"/>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EA646E" w:rsidP="008B26EF">
      <w:pPr>
        <w:pStyle w:val="ad"/>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0"/>
      </w:pPr>
      <w:r w:rsidRPr="00EA646E">
        <w:t>Обґрунтування використання програмного продукту</w:t>
      </w:r>
    </w:p>
    <w:p w:rsidR="00DD047A" w:rsidRDefault="00DD047A" w:rsidP="00DD047A">
      <w:pPr>
        <w:pStyle w:val="ad"/>
      </w:pPr>
      <w:r>
        <w:lastRenderedPageBreak/>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d"/>
      </w:pPr>
      <w:r>
        <w:t>Річний економічний ефект визначається за формулою:</w:t>
      </w:r>
    </w:p>
    <w:p w:rsidR="00DD047A" w:rsidRDefault="00DD047A" w:rsidP="00121AC4">
      <w:pPr>
        <w:pStyle w:val="afa"/>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d"/>
      </w:pPr>
      <w:r>
        <w:t>де Впр.б. - приведені витрати при використанні базового ПЗ(або взагалі без ПЗ), грн.;</w:t>
      </w:r>
    </w:p>
    <w:p w:rsidR="00DD047A" w:rsidRDefault="00DD047A" w:rsidP="00DD047A">
      <w:pPr>
        <w:pStyle w:val="ad"/>
      </w:pPr>
      <w:r>
        <w:t>Впр.н. - приведені витрати при використанні нового ПЗ, грн.;</w:t>
      </w:r>
    </w:p>
    <w:p w:rsidR="00DD047A" w:rsidRDefault="00DD047A" w:rsidP="00121AC4">
      <w:pPr>
        <w:pStyle w:val="afa"/>
      </w:pPr>
      <w:r>
        <w:t xml:space="preserve">Впр = С + Ен · Кпр </w:t>
      </w:r>
      <w:r>
        <w:tab/>
      </w:r>
      <w:r w:rsidR="00121AC4">
        <w:tab/>
      </w:r>
      <w:r w:rsidR="00121AC4">
        <w:tab/>
      </w:r>
      <w:r w:rsidR="00121AC4">
        <w:tab/>
      </w:r>
      <w:r>
        <w:t>(5.27)</w:t>
      </w:r>
    </w:p>
    <w:p w:rsidR="00DD047A" w:rsidRDefault="00DD047A" w:rsidP="00DD047A">
      <w:pPr>
        <w:pStyle w:val="ad"/>
      </w:pPr>
      <w:r>
        <w:t>де С - собівартість використання</w:t>
      </w:r>
      <w:r w:rsidR="00BD7596">
        <w:t xml:space="preserve"> </w:t>
      </w:r>
      <w:r>
        <w:t>ПЗ з розв’язання задачі, грн.;</w:t>
      </w:r>
    </w:p>
    <w:p w:rsidR="00DD047A" w:rsidRDefault="00DD047A" w:rsidP="00DD047A">
      <w:pPr>
        <w:pStyle w:val="ad"/>
      </w:pPr>
      <w:r>
        <w:t>Ен - нормативний коефіцієнт економічної ефективності;</w:t>
      </w:r>
    </w:p>
    <w:p w:rsidR="00DD047A" w:rsidRDefault="00DD047A" w:rsidP="00DD047A">
      <w:pPr>
        <w:pStyle w:val="ad"/>
      </w:pPr>
      <w:r>
        <w:t>К - сума капітальних вкладень.</w:t>
      </w:r>
    </w:p>
    <w:p w:rsidR="00DD047A" w:rsidRDefault="00DD047A" w:rsidP="00DD047A">
      <w:pPr>
        <w:pStyle w:val="ad"/>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d"/>
      </w:pPr>
      <w:r>
        <w:t xml:space="preserve">Для виконання таких розрахунків в даному дипломному проекті відсутні вихідні дані. </w:t>
      </w:r>
    </w:p>
    <w:p w:rsidR="00DD047A" w:rsidRDefault="00DD047A" w:rsidP="00DD047A">
      <w:pPr>
        <w:pStyle w:val="ad"/>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2"/>
      </w:pPr>
      <w:r>
        <w:t>скоротити терміни виконання робіт;</w:t>
      </w:r>
    </w:p>
    <w:p w:rsidR="00DD047A" w:rsidRDefault="00DD047A" w:rsidP="00DD047A">
      <w:pPr>
        <w:pStyle w:val="a2"/>
      </w:pPr>
      <w:r>
        <w:t>усунути помилки в роботі;</w:t>
      </w:r>
    </w:p>
    <w:p w:rsidR="00DD047A" w:rsidRDefault="00DD047A" w:rsidP="00DD047A">
      <w:pPr>
        <w:pStyle w:val="a2"/>
      </w:pPr>
      <w:r>
        <w:t>зменшити навантаження на працівників;</w:t>
      </w:r>
    </w:p>
    <w:p w:rsidR="00DD047A" w:rsidRDefault="00DD047A" w:rsidP="00DD047A">
      <w:pPr>
        <w:pStyle w:val="a2"/>
      </w:pPr>
      <w:r>
        <w:t>підвищити загальну культуру виконання робіт;</w:t>
      </w:r>
    </w:p>
    <w:p w:rsidR="00DD047A" w:rsidRDefault="00DD047A" w:rsidP="00DD047A">
      <w:pPr>
        <w:pStyle w:val="a2"/>
      </w:pPr>
      <w:r>
        <w:t>скоротити окремі види ресурсів.</w:t>
      </w:r>
    </w:p>
    <w:p w:rsidR="00DD047A" w:rsidRDefault="00DD047A" w:rsidP="00DD047A">
      <w:pPr>
        <w:pStyle w:val="a0"/>
      </w:pPr>
      <w:r>
        <w:t>Висновок</w:t>
      </w:r>
    </w:p>
    <w:p w:rsidR="00DD047A" w:rsidRDefault="00DD047A" w:rsidP="00DD047A">
      <w:pPr>
        <w:pStyle w:val="ad"/>
      </w:pPr>
      <w:r>
        <w:t>Трудомісткість проекту 357 годин.</w:t>
      </w:r>
    </w:p>
    <w:p w:rsidR="00DD047A" w:rsidRDefault="00DD047A" w:rsidP="00DD047A">
      <w:pPr>
        <w:pStyle w:val="ad"/>
      </w:pPr>
      <w:r>
        <w:t>Кількість виконавців 1 особа.</w:t>
      </w:r>
    </w:p>
    <w:p w:rsidR="00DD047A" w:rsidRDefault="00DD047A" w:rsidP="00DD047A">
      <w:pPr>
        <w:pStyle w:val="ad"/>
      </w:pPr>
      <w:r>
        <w:t>Кошторисна вартість розробки при замовленні 1 шт. 80325 грн.</w:t>
      </w:r>
    </w:p>
    <w:p w:rsidR="00DD047A" w:rsidRDefault="00DD047A" w:rsidP="00DD047A">
      <w:pPr>
        <w:pStyle w:val="ad"/>
      </w:pPr>
      <w:r>
        <w:t>Кошторисна вартість розробки при замовленні 1000 шт. 112453 грн.</w:t>
      </w:r>
    </w:p>
    <w:p w:rsidR="00DD047A" w:rsidRDefault="00DD047A" w:rsidP="00DD047A">
      <w:pPr>
        <w:pStyle w:val="ad"/>
      </w:pPr>
      <w:r>
        <w:lastRenderedPageBreak/>
        <w:t>Ціна програмного продукту (без ПДВ) 108438,75 грн. при замовленні 1 шт.</w:t>
      </w:r>
    </w:p>
    <w:p w:rsidR="00DD047A" w:rsidRDefault="00DD047A" w:rsidP="00DD047A">
      <w:pPr>
        <w:pStyle w:val="ad"/>
      </w:pPr>
      <w:r>
        <w:t>Ціна програмного продукту (без ПДВ) 151,81 грн. при замовленні 1000 шт.</w:t>
      </w:r>
    </w:p>
    <w:p w:rsidR="00DD047A" w:rsidRDefault="00DD047A" w:rsidP="00DD047A">
      <w:pPr>
        <w:pStyle w:val="ad"/>
      </w:pPr>
      <w:r>
        <w:t>Точка беззбитковості 671 шт. при ціні 151,81 грн.</w:t>
      </w:r>
    </w:p>
    <w:p w:rsidR="00DD047A" w:rsidRDefault="00DD047A" w:rsidP="00DD047A">
      <w:pPr>
        <w:pStyle w:val="ad"/>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
      </w:pPr>
      <w:r>
        <w:lastRenderedPageBreak/>
        <w:t>Охорона праці та навколишнього середовища</w:t>
      </w:r>
    </w:p>
    <w:p w:rsidR="00F940E9" w:rsidRDefault="00F940E9" w:rsidP="00F940E9">
      <w:pPr>
        <w:pStyle w:val="a0"/>
      </w:pPr>
      <w:r w:rsidRPr="00F940E9">
        <w:t>Загальні положення охорони пра</w:t>
      </w:r>
      <w:bookmarkStart w:id="9" w:name="_GoBack"/>
      <w:bookmarkEnd w:id="9"/>
      <w:r w:rsidRPr="00F940E9">
        <w:t>ці</w:t>
      </w:r>
    </w:p>
    <w:p w:rsidR="00B04CCA" w:rsidRDefault="00B04CCA" w:rsidP="00B04CCA">
      <w:pPr>
        <w:pStyle w:val="ad"/>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d"/>
      </w:pPr>
      <w:r>
        <w:t>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w:t>
      </w:r>
      <w:r w:rsidRPr="005623E0">
        <w:rPr>
          <w:lang w:val="ru-RU"/>
        </w:rPr>
        <w:t>Вредные и опасные производственные факторы. Классификация</w:t>
      </w:r>
      <w:r>
        <w:t xml:space="preserve">», ці фактори і джерела їх виникнення перелічені у таблиці 6.1. </w:t>
      </w:r>
    </w:p>
    <w:p w:rsidR="00F940E9" w:rsidRDefault="00B04CCA" w:rsidP="00B04CCA">
      <w:pPr>
        <w:pStyle w:val="ad"/>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d"/>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3-83, ДСанПіН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12-90, ДСанПіН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6-84, ДСанПіН 3.3.2-007-98</w:t>
            </w:r>
          </w:p>
        </w:tc>
      </w:tr>
    </w:tbl>
    <w:p w:rsidR="00B04CCA" w:rsidRDefault="00B04CCA" w:rsidP="00B04CCA">
      <w:pPr>
        <w:pStyle w:val="ad"/>
      </w:pPr>
    </w:p>
    <w:p w:rsidR="00531853" w:rsidRDefault="00531853" w:rsidP="00531853">
      <w:pPr>
        <w:pStyle w:val="af2"/>
      </w:pPr>
      <w:r w:rsidRPr="00531853">
        <w:t>Таблиця 6.1 – Шкідливі і небезпечні фактори виробничого середовища</w:t>
      </w:r>
    </w:p>
    <w:p w:rsidR="00531853" w:rsidRDefault="00531853" w:rsidP="00531853">
      <w:pPr>
        <w:pStyle w:val="ad"/>
      </w:pPr>
      <w:r>
        <w:t>Організація робочого місця передбачає:</w:t>
      </w:r>
    </w:p>
    <w:p w:rsidR="00531853" w:rsidRDefault="00531853" w:rsidP="00531853">
      <w:pPr>
        <w:pStyle w:val="a2"/>
      </w:pPr>
      <w:r>
        <w:t>правильне розміщення робочого місця у виробничому приміщенні;</w:t>
      </w:r>
    </w:p>
    <w:p w:rsidR="00531853" w:rsidRDefault="00531853" w:rsidP="00531853">
      <w:pPr>
        <w:pStyle w:val="a2"/>
      </w:pPr>
      <w:r>
        <w:t>вибір ергономічно-обґрунтованого положення тіла з врахуванням його індивідуальних характеристик;</w:t>
      </w:r>
    </w:p>
    <w:p w:rsidR="00531853" w:rsidRDefault="00531853" w:rsidP="00531853">
      <w:pPr>
        <w:pStyle w:val="a2"/>
      </w:pPr>
      <w:r>
        <w:t>вибір ергономічно-обґрунтованих меблів;</w:t>
      </w:r>
    </w:p>
    <w:p w:rsidR="00531853" w:rsidRDefault="00531853" w:rsidP="00531853">
      <w:pPr>
        <w:pStyle w:val="a2"/>
      </w:pPr>
      <w:r>
        <w:t>раціональну розстановку обладнання на робочому місці;</w:t>
      </w:r>
    </w:p>
    <w:p w:rsidR="00531853" w:rsidRDefault="00531853" w:rsidP="00531853">
      <w:pPr>
        <w:pStyle w:val="a2"/>
      </w:pPr>
      <w:r>
        <w:t>урахування характеру та особливостей трудової діяльності.</w:t>
      </w:r>
    </w:p>
    <w:p w:rsidR="00531853" w:rsidRPr="002B552F" w:rsidRDefault="00531853" w:rsidP="00531853">
      <w:pPr>
        <w:pStyle w:val="ad"/>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0"/>
      </w:pPr>
      <w:r w:rsidRPr="00F940E9">
        <w:t>Аналіз умов праці</w:t>
      </w:r>
    </w:p>
    <w:p w:rsidR="00F940E9" w:rsidRDefault="00F940E9" w:rsidP="00F940E9">
      <w:pPr>
        <w:pStyle w:val="a1"/>
      </w:pPr>
      <w:r w:rsidRPr="00F940E9">
        <w:t>Вимоги до приміщення при експлуатації ПК</w:t>
      </w:r>
    </w:p>
    <w:p w:rsidR="002B552F" w:rsidRDefault="002B552F" w:rsidP="002B552F">
      <w:pPr>
        <w:pStyle w:val="ad"/>
      </w:pPr>
      <w:r>
        <w:t>Аналіз умов праці починається з опису виробничого приміщення.</w:t>
      </w:r>
    </w:p>
    <w:p w:rsidR="002B552F" w:rsidRDefault="002B552F" w:rsidP="002B552F">
      <w:pPr>
        <w:pStyle w:val="ad"/>
      </w:pPr>
      <w:r>
        <w:t>Робота виконувалась в лабораторії №42 Харківського комп’ютерно-технологічного коледжу НТУ «ХПІ».</w:t>
      </w:r>
    </w:p>
    <w:p w:rsidR="00F940E9" w:rsidRDefault="002B552F" w:rsidP="002B552F">
      <w:pPr>
        <w:pStyle w:val="ad"/>
      </w:pPr>
      <w:r>
        <w:t>Загальна характеристика офісного приміщення наведена у таблиці 6.2.</w:t>
      </w:r>
    </w:p>
    <w:p w:rsidR="002B552F" w:rsidRDefault="002B552F" w:rsidP="002B552F">
      <w:pPr>
        <w:pStyle w:val="ad"/>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705"/>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E00090">
        <w:trPr>
          <w:trHeight w:val="78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E00090">
        <w:trPr>
          <w:trHeight w:val="470"/>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СНиП 2.09.02-85, НПАОП 0.00-1.28-2010</w:t>
            </w:r>
          </w:p>
        </w:tc>
      </w:tr>
      <w:tr w:rsidR="00E00090" w:rsidRPr="00EB6ED9" w:rsidTr="00E00090">
        <w:trPr>
          <w:trHeight w:val="44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приміщення з небезпеки поразки 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е нижче II, для семиповерхової будівлі категорії В, і тому що оснащено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d"/>
      </w:pPr>
    </w:p>
    <w:p w:rsidR="00E00090" w:rsidRDefault="00E00090" w:rsidP="00E00090">
      <w:pPr>
        <w:pStyle w:val="af2"/>
      </w:pPr>
      <w:r w:rsidRPr="00E00090">
        <w:t>Таблиця 6.2 – Загальна характеристика офісного приміщення</w:t>
      </w:r>
    </w:p>
    <w:p w:rsidR="002B552F" w:rsidRPr="002B552F" w:rsidRDefault="002B552F" w:rsidP="002B552F">
      <w:pPr>
        <w:pStyle w:val="ad"/>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ених ГОСТ Р50923-96 и СанПіН 2.2.2./2.4.1340-03</w:t>
      </w:r>
      <w:r>
        <w:t>.</w:t>
      </w:r>
    </w:p>
    <w:p w:rsidR="00F940E9" w:rsidRDefault="00F940E9" w:rsidP="00F940E9">
      <w:pPr>
        <w:pStyle w:val="a1"/>
      </w:pPr>
      <w:r w:rsidRPr="00F940E9">
        <w:t>Вимоги до мікроклімату</w:t>
      </w:r>
    </w:p>
    <w:p w:rsidR="00E00090" w:rsidRDefault="00E00090" w:rsidP="00E00090">
      <w:pPr>
        <w:pStyle w:val="ad"/>
      </w:pPr>
      <w:r>
        <w:t>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ГОСТ 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d"/>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d"/>
      </w:pPr>
      <w:r>
        <w:t>Дані занесені в таблицю 6.3.</w:t>
      </w:r>
    </w:p>
    <w:p w:rsidR="00E00090" w:rsidRDefault="00E00090" w:rsidP="00E00090">
      <w:pPr>
        <w:pStyle w:val="ad"/>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713"/>
        <w:gridCol w:w="1922"/>
        <w:gridCol w:w="1805"/>
        <w:gridCol w:w="1695"/>
      </w:tblGrid>
      <w:tr w:rsidR="00E00090" w:rsidRPr="002A6D66" w:rsidTr="00D3400F">
        <w:tc>
          <w:tcPr>
            <w:tcW w:w="2102"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Категорія робіт згідно енерговитратам</w:t>
            </w:r>
          </w:p>
        </w:tc>
        <w:tc>
          <w:tcPr>
            <w:tcW w:w="1815"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Період року</w:t>
            </w:r>
          </w:p>
        </w:tc>
        <w:tc>
          <w:tcPr>
            <w:tcW w:w="1950"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Температура</w:t>
            </w:r>
          </w:p>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 xml:space="preserve">t, </w:t>
            </w:r>
            <w:r w:rsidRPr="002A6D66">
              <w:rPr>
                <w:rFonts w:ascii="Times New Roman" w:eastAsia="Times New Roman" w:hAnsi="Times New Roman"/>
                <w:sz w:val="28"/>
                <w:szCs w:val="28"/>
                <w:vertAlign w:val="superscript"/>
                <w:lang w:val="uk-UA" w:eastAsia="ru-RU"/>
              </w:rPr>
              <w:t>0</w:t>
            </w:r>
            <w:r w:rsidRPr="002A6D66">
              <w:rPr>
                <w:rFonts w:ascii="Times New Roman" w:eastAsia="Times New Roman" w:hAnsi="Times New Roman"/>
                <w:sz w:val="28"/>
                <w:szCs w:val="28"/>
                <w:lang w:val="uk-UA" w:eastAsia="ru-RU"/>
              </w:rPr>
              <w:t>С</w:t>
            </w:r>
          </w:p>
        </w:tc>
        <w:tc>
          <w:tcPr>
            <w:tcW w:w="1871"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Відносна вологість, φ %</w:t>
            </w:r>
          </w:p>
        </w:tc>
        <w:tc>
          <w:tcPr>
            <w:tcW w:w="1725"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Швидкість руху повітря, V, м/сек</w:t>
            </w:r>
          </w:p>
        </w:tc>
      </w:tr>
      <w:tr w:rsidR="00E00090" w:rsidRPr="002A6D66" w:rsidTr="00D3400F">
        <w:trPr>
          <w:trHeight w:val="465"/>
        </w:trPr>
        <w:tc>
          <w:tcPr>
            <w:tcW w:w="2102"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Легка – I a</w:t>
            </w:r>
          </w:p>
        </w:tc>
        <w:tc>
          <w:tcPr>
            <w:tcW w:w="1815"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Теплий</w:t>
            </w:r>
          </w:p>
        </w:tc>
        <w:tc>
          <w:tcPr>
            <w:tcW w:w="1950"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sidRPr="00643A37">
              <w:rPr>
                <w:rFonts w:ascii="Times New Roman" w:eastAsia="Times New Roman" w:hAnsi="Times New Roman"/>
                <w:sz w:val="28"/>
                <w:szCs w:val="28"/>
                <w:lang w:val="uk-UA" w:eastAsia="ru-RU"/>
              </w:rPr>
              <w:t>23 – 25</w:t>
            </w:r>
          </w:p>
        </w:tc>
        <w:tc>
          <w:tcPr>
            <w:tcW w:w="1871"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sidRPr="00643A37">
              <w:rPr>
                <w:rFonts w:ascii="Times New Roman" w:eastAsia="Times New Roman" w:hAnsi="Times New Roman"/>
                <w:sz w:val="28"/>
                <w:szCs w:val="28"/>
                <w:lang w:val="uk-UA" w:eastAsia="ru-RU"/>
              </w:rPr>
              <w:t>60 – 40</w:t>
            </w:r>
          </w:p>
        </w:tc>
        <w:tc>
          <w:tcPr>
            <w:tcW w:w="1725"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sidRPr="00643A37">
              <w:rPr>
                <w:rFonts w:ascii="Times New Roman" w:eastAsia="Times New Roman" w:hAnsi="Times New Roman"/>
                <w:sz w:val="28"/>
                <w:szCs w:val="28"/>
                <w:lang w:val="uk-UA" w:eastAsia="ru-RU"/>
              </w:rPr>
              <w:t>0,1</w:t>
            </w:r>
          </w:p>
        </w:tc>
      </w:tr>
      <w:tr w:rsidR="00E00090" w:rsidRPr="002A6D66" w:rsidTr="00D3400F">
        <w:trPr>
          <w:trHeight w:val="711"/>
        </w:trPr>
        <w:tc>
          <w:tcPr>
            <w:tcW w:w="2102" w:type="dxa"/>
            <w:vAlign w:val="center"/>
          </w:tcPr>
          <w:p w:rsidR="00E00090" w:rsidRPr="002A6D66" w:rsidRDefault="00E00090" w:rsidP="00D3400F">
            <w:pPr>
              <w:spacing w:after="0" w:line="240" w:lineRule="auto"/>
              <w:jc w:val="center"/>
              <w:rPr>
                <w:rFonts w:ascii="Times New Roman" w:eastAsia="Times New Roman" w:hAnsi="Times New Roman"/>
                <w:sz w:val="28"/>
                <w:szCs w:val="28"/>
                <w:lang w:eastAsia="ru-RU"/>
              </w:rPr>
            </w:pPr>
            <w:r w:rsidRPr="002A6D66">
              <w:rPr>
                <w:rFonts w:ascii="Times New Roman" w:eastAsia="Times New Roman" w:hAnsi="Times New Roman"/>
                <w:sz w:val="28"/>
                <w:szCs w:val="28"/>
                <w:lang w:val="uk-UA" w:eastAsia="ru-RU"/>
              </w:rPr>
              <w:t xml:space="preserve">Легка – I </w:t>
            </w:r>
            <w:r w:rsidRPr="002A6D66">
              <w:rPr>
                <w:rFonts w:ascii="Times New Roman" w:eastAsia="Times New Roman" w:hAnsi="Times New Roman"/>
                <w:sz w:val="28"/>
                <w:szCs w:val="28"/>
                <w:lang w:eastAsia="ru-RU"/>
              </w:rPr>
              <w:t>б</w:t>
            </w:r>
          </w:p>
        </w:tc>
        <w:tc>
          <w:tcPr>
            <w:tcW w:w="1815"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Теплий</w:t>
            </w:r>
          </w:p>
        </w:tc>
        <w:tc>
          <w:tcPr>
            <w:tcW w:w="1950"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sidRPr="00643A37">
              <w:rPr>
                <w:rFonts w:ascii="Times New Roman" w:eastAsia="Times New Roman" w:hAnsi="Times New Roman"/>
                <w:sz w:val="28"/>
                <w:szCs w:val="28"/>
                <w:lang w:val="uk-UA" w:eastAsia="ru-RU"/>
              </w:rPr>
              <w:t>22 – 24</w:t>
            </w:r>
          </w:p>
        </w:tc>
        <w:tc>
          <w:tcPr>
            <w:tcW w:w="1871"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sidRPr="00643A37">
              <w:rPr>
                <w:rFonts w:ascii="Times New Roman" w:eastAsia="Times New Roman" w:hAnsi="Times New Roman"/>
                <w:sz w:val="28"/>
                <w:szCs w:val="28"/>
                <w:lang w:val="uk-UA" w:eastAsia="ru-RU"/>
              </w:rPr>
              <w:t>60 – 40</w:t>
            </w:r>
          </w:p>
        </w:tc>
        <w:tc>
          <w:tcPr>
            <w:tcW w:w="1725" w:type="dxa"/>
            <w:vAlign w:val="center"/>
          </w:tcPr>
          <w:p w:rsidR="00E00090" w:rsidRPr="002A6D66" w:rsidRDefault="00643A37" w:rsidP="00D3400F">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0,2</w:t>
            </w:r>
          </w:p>
        </w:tc>
      </w:tr>
    </w:tbl>
    <w:p w:rsidR="00E00090" w:rsidRDefault="00E00090" w:rsidP="00E00090">
      <w:pPr>
        <w:pStyle w:val="ad"/>
      </w:pPr>
    </w:p>
    <w:p w:rsidR="00E00090" w:rsidRDefault="00E00090" w:rsidP="00E00090">
      <w:pPr>
        <w:pStyle w:val="af2"/>
        <w:rPr>
          <w:rFonts w:eastAsia="Times New Roman"/>
        </w:rPr>
      </w:pPr>
      <w:r>
        <w:rPr>
          <w:rFonts w:eastAsia="Times New Roman"/>
        </w:rPr>
        <w:t>Таблиця 6.3</w:t>
      </w:r>
      <w:r w:rsidRPr="002A6D66">
        <w:rPr>
          <w:rFonts w:eastAsia="Times New Roman"/>
        </w:rPr>
        <w:t xml:space="preserve"> – Параметри мікроклімату</w:t>
      </w:r>
    </w:p>
    <w:p w:rsidR="00D3400F" w:rsidRDefault="00D3400F" w:rsidP="00D3400F">
      <w:pPr>
        <w:pStyle w:val="ad"/>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d"/>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w:t>
      </w:r>
      <w:r>
        <w:lastRenderedPageBreak/>
        <w:t xml:space="preserve">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d"/>
      </w:pP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B951E1" w:rsidRDefault="00D3400F" w:rsidP="00B951E1">
            <w:pPr>
              <w:spacing w:after="0" w:line="360" w:lineRule="auto"/>
              <w:jc w:val="center"/>
              <w:rPr>
                <w:rFonts w:ascii="Times New Roman" w:hAnsi="Times New Roman"/>
                <w:sz w:val="24"/>
                <w:szCs w:val="24"/>
                <w:lang w:val="uk-UA" w:eastAsia="ru-RU"/>
              </w:rPr>
            </w:pPr>
            <w:r w:rsidRPr="00B951E1">
              <w:rPr>
                <w:rFonts w:ascii="Times New Roman" w:hAnsi="Times New Roman"/>
                <w:sz w:val="24"/>
                <w:szCs w:val="24"/>
                <w:lang w:val="uk-UA" w:eastAsia="ru-RU"/>
              </w:rPr>
              <w:t>Рівні</w:t>
            </w:r>
          </w:p>
        </w:tc>
        <w:tc>
          <w:tcPr>
            <w:tcW w:w="5739" w:type="dxa"/>
            <w:gridSpan w:val="2"/>
            <w:tcBorders>
              <w:top w:val="single" w:sz="4" w:space="0" w:color="auto"/>
              <w:left w:val="single" w:sz="4" w:space="0" w:color="auto"/>
              <w:bottom w:val="nil"/>
            </w:tcBorders>
            <w:vAlign w:val="center"/>
          </w:tcPr>
          <w:p w:rsidR="00D3400F" w:rsidRPr="00B951E1" w:rsidRDefault="00D3400F" w:rsidP="00B951E1">
            <w:pPr>
              <w:spacing w:after="0" w:line="360" w:lineRule="auto"/>
              <w:jc w:val="center"/>
              <w:rPr>
                <w:rFonts w:ascii="Times New Roman" w:hAnsi="Times New Roman"/>
                <w:sz w:val="24"/>
                <w:szCs w:val="24"/>
                <w:lang w:val="uk-UA" w:eastAsia="ru-RU"/>
              </w:rPr>
            </w:pPr>
            <w:r w:rsidRPr="00B951E1">
              <w:rPr>
                <w:rFonts w:ascii="Times New Roman" w:hAnsi="Times New Roman"/>
                <w:sz w:val="24"/>
                <w:szCs w:val="24"/>
                <w:lang w:val="uk-UA" w:eastAsia="ru-RU"/>
              </w:rPr>
              <w:t>Кількість іонів в 1 см</w:t>
            </w:r>
            <w:r w:rsidRPr="00B951E1">
              <w:rPr>
                <w:rFonts w:ascii="Times New Roman" w:hAnsi="Times New Roman"/>
                <w:sz w:val="24"/>
                <w:szCs w:val="24"/>
                <w:vertAlign w:val="superscript"/>
                <w:lang w:val="uk-UA" w:eastAsia="ru-RU"/>
              </w:rPr>
              <w:t xml:space="preserve">3 </w:t>
            </w:r>
            <w:r w:rsidRPr="00B951E1">
              <w:rPr>
                <w:rFonts w:ascii="Times New Roman" w:hAnsi="Times New Roman"/>
                <w:sz w:val="24"/>
                <w:szCs w:val="24"/>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B951E1" w:rsidRDefault="00D3400F" w:rsidP="00B951E1">
            <w:pPr>
              <w:spacing w:after="0" w:line="360" w:lineRule="auto"/>
              <w:jc w:val="center"/>
              <w:rPr>
                <w:rFonts w:ascii="Times New Roman" w:hAnsi="Times New Roman"/>
                <w:sz w:val="24"/>
                <w:szCs w:val="24"/>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B951E1" w:rsidRDefault="00D3400F" w:rsidP="00B951E1">
            <w:pPr>
              <w:spacing w:after="0" w:line="360" w:lineRule="auto"/>
              <w:jc w:val="center"/>
              <w:rPr>
                <w:rFonts w:ascii="Times New Roman" w:hAnsi="Times New Roman"/>
                <w:sz w:val="24"/>
                <w:szCs w:val="24"/>
                <w:vertAlign w:val="superscript"/>
                <w:lang w:val="uk-UA" w:eastAsia="ru-RU"/>
              </w:rPr>
            </w:pPr>
            <w:r w:rsidRPr="00B951E1">
              <w:rPr>
                <w:rFonts w:ascii="Times New Roman" w:hAnsi="Times New Roman"/>
                <w:sz w:val="24"/>
                <w:szCs w:val="24"/>
                <w:lang w:val="uk-UA" w:eastAsia="ru-RU"/>
              </w:rPr>
              <w:t>n</w:t>
            </w:r>
            <w:r w:rsidRPr="00B951E1">
              <w:rPr>
                <w:rFonts w:ascii="Times New Roman" w:hAnsi="Times New Roman"/>
                <w:sz w:val="24"/>
                <w:szCs w:val="24"/>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B951E1" w:rsidRDefault="00D3400F" w:rsidP="00B951E1">
            <w:pPr>
              <w:spacing w:after="0" w:line="360" w:lineRule="auto"/>
              <w:jc w:val="center"/>
              <w:rPr>
                <w:rFonts w:ascii="Times New Roman" w:hAnsi="Times New Roman"/>
                <w:sz w:val="24"/>
                <w:szCs w:val="24"/>
                <w:vertAlign w:val="superscript"/>
                <w:lang w:val="uk-UA" w:eastAsia="ru-RU"/>
              </w:rPr>
            </w:pPr>
            <w:r w:rsidRPr="00B951E1">
              <w:rPr>
                <w:rFonts w:ascii="Times New Roman" w:hAnsi="Times New Roman"/>
                <w:sz w:val="24"/>
                <w:szCs w:val="24"/>
                <w:lang w:val="uk-UA" w:eastAsia="ru-RU"/>
              </w:rPr>
              <w:t>n</w:t>
            </w:r>
            <w:r w:rsidRPr="00B951E1">
              <w:rPr>
                <w:rFonts w:ascii="Times New Roman" w:hAnsi="Times New Roman"/>
                <w:sz w:val="24"/>
                <w:szCs w:val="24"/>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B951E1">
            <w:pPr>
              <w:spacing w:after="0" w:line="360" w:lineRule="auto"/>
              <w:rPr>
                <w:rFonts w:ascii="Times New Roman" w:hAnsi="Times New Roman"/>
                <w:sz w:val="24"/>
                <w:szCs w:val="24"/>
                <w:lang w:val="uk-UA" w:eastAsia="ru-RU"/>
              </w:rPr>
            </w:pPr>
            <w:r w:rsidRPr="00B951E1">
              <w:rPr>
                <w:rFonts w:ascii="Times New Roman" w:hAnsi="Times New Roman"/>
                <w:sz w:val="24"/>
                <w:szCs w:val="24"/>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B951E1">
            <w:pPr>
              <w:spacing w:after="0" w:line="360" w:lineRule="auto"/>
              <w:rPr>
                <w:rFonts w:ascii="Times New Roman" w:hAnsi="Times New Roman"/>
                <w:sz w:val="24"/>
                <w:szCs w:val="24"/>
                <w:lang w:val="uk-UA" w:eastAsia="ru-RU"/>
              </w:rPr>
            </w:pPr>
            <w:r w:rsidRPr="00B951E1">
              <w:rPr>
                <w:rFonts w:ascii="Times New Roman" w:hAnsi="Times New Roman"/>
                <w:sz w:val="24"/>
                <w:szCs w:val="24"/>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B951E1">
            <w:pPr>
              <w:spacing w:after="0" w:line="360" w:lineRule="auto"/>
              <w:rPr>
                <w:rFonts w:ascii="Times New Roman" w:hAnsi="Times New Roman"/>
                <w:sz w:val="24"/>
                <w:szCs w:val="24"/>
                <w:lang w:val="uk-UA" w:eastAsia="ru-RU"/>
              </w:rPr>
            </w:pPr>
            <w:r w:rsidRPr="00B951E1">
              <w:rPr>
                <w:rFonts w:ascii="Times New Roman" w:hAnsi="Times New Roman"/>
                <w:sz w:val="24"/>
                <w:szCs w:val="24"/>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DF1AC9">
            <w:pPr>
              <w:spacing w:after="0" w:line="360" w:lineRule="auto"/>
              <w:jc w:val="center"/>
              <w:rPr>
                <w:rFonts w:ascii="Times New Roman" w:hAnsi="Times New Roman"/>
                <w:sz w:val="24"/>
                <w:szCs w:val="24"/>
                <w:lang w:val="uk-UA" w:eastAsia="ru-RU"/>
              </w:rPr>
            </w:pPr>
            <w:r>
              <w:rPr>
                <w:rFonts w:ascii="Times New Roman" w:hAnsi="Times New Roman"/>
                <w:sz w:val="24"/>
                <w:szCs w:val="24"/>
                <w:lang w:val="uk-UA" w:eastAsia="ru-RU"/>
              </w:rPr>
              <w:t>50000</w:t>
            </w:r>
          </w:p>
        </w:tc>
      </w:tr>
    </w:tbl>
    <w:p w:rsidR="00D3400F" w:rsidRDefault="00D3400F" w:rsidP="00D3400F">
      <w:pPr>
        <w:pStyle w:val="ad"/>
      </w:pPr>
    </w:p>
    <w:p w:rsidR="00DF1AC9" w:rsidRDefault="00D3400F" w:rsidP="00DF1AC9">
      <w:pPr>
        <w:pStyle w:val="af2"/>
      </w:pPr>
      <w:r w:rsidRPr="00D3400F">
        <w:t xml:space="preserve">Таблиця </w:t>
      </w:r>
      <w:r>
        <w:t>6.</w:t>
      </w:r>
      <w:r w:rsidRPr="00D3400F">
        <w:t>4 – Рівень іонізації повітря</w:t>
      </w:r>
    </w:p>
    <w:p w:rsidR="00F940E9" w:rsidRDefault="00F940E9" w:rsidP="00F940E9">
      <w:pPr>
        <w:pStyle w:val="a1"/>
      </w:pPr>
      <w:r w:rsidRPr="00F940E9">
        <w:t>Вимоги до освітлення робочих місць користувачів ПК</w:t>
      </w:r>
    </w:p>
    <w:p w:rsidR="00F940E9" w:rsidRDefault="00DF1AC9" w:rsidP="00F940E9">
      <w:pPr>
        <w:pStyle w:val="ad"/>
      </w:pPr>
      <w:r w:rsidRPr="00DF1AC9">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Default="00DF1AC9" w:rsidP="00F940E9">
      <w:pPr>
        <w:pStyle w:val="ad"/>
      </w:pP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992"/>
        <w:gridCol w:w="852"/>
        <w:gridCol w:w="710"/>
        <w:gridCol w:w="1276"/>
        <w:gridCol w:w="1276"/>
        <w:gridCol w:w="1766"/>
        <w:gridCol w:w="1526"/>
      </w:tblGrid>
      <w:tr w:rsidR="00491A27" w:rsidRPr="00D16319" w:rsidTr="00491A27">
        <w:trPr>
          <w:cantSplit/>
          <w:trHeight w:val="1645"/>
        </w:trPr>
        <w:tc>
          <w:tcPr>
            <w:tcW w:w="526"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Характеристика</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528"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Найменший розмір об’єкта</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розпізнавання, мм</w:t>
            </w:r>
          </w:p>
        </w:tc>
        <w:tc>
          <w:tcPr>
            <w:tcW w:w="454"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Розряд зорової</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Роботи</w:t>
            </w:r>
          </w:p>
        </w:tc>
        <w:tc>
          <w:tcPr>
            <w:tcW w:w="378"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Підрозряд</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680"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Контраст об’єкта</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розпізнавання</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з фоном</w:t>
            </w:r>
          </w:p>
        </w:tc>
        <w:tc>
          <w:tcPr>
            <w:tcW w:w="680" w:type="pct"/>
            <w:vMerge w:val="restart"/>
            <w:textDirection w:val="btLr"/>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Характеристика фону</w:t>
            </w:r>
          </w:p>
        </w:tc>
        <w:tc>
          <w:tcPr>
            <w:tcW w:w="941" w:type="pct"/>
            <w:vAlign w:val="center"/>
          </w:tcPr>
          <w:p w:rsidR="00DF1AC9" w:rsidRDefault="00DF1AC9"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Освітленість</w:t>
            </w:r>
          </w:p>
          <w:p w:rsidR="00DF1AC9" w:rsidRPr="00D16319" w:rsidRDefault="00DF1AC9" w:rsidP="00491A27">
            <w:pPr>
              <w:spacing w:after="0" w:line="240" w:lineRule="auto"/>
              <w:jc w:val="center"/>
              <w:rPr>
                <w:rFonts w:ascii="Times New Roman" w:hAnsi="Times New Roman"/>
                <w:sz w:val="24"/>
                <w:szCs w:val="26"/>
                <w:lang w:val="uk-UA" w:eastAsia="ru-RU"/>
              </w:rPr>
            </w:pPr>
            <w:r w:rsidRPr="00D16319">
              <w:rPr>
                <w:rFonts w:ascii="Times New Roman" w:hAnsi="Times New Roman"/>
                <w:sz w:val="24"/>
                <w:szCs w:val="26"/>
                <w:lang w:val="uk-UA" w:eastAsia="ru-RU"/>
              </w:rPr>
              <w:t>при штучному освітленні, лк</w:t>
            </w:r>
          </w:p>
        </w:tc>
        <w:tc>
          <w:tcPr>
            <w:tcW w:w="813" w:type="pct"/>
            <w:vAlign w:val="center"/>
          </w:tcPr>
          <w:p w:rsidR="00DF1AC9" w:rsidRPr="00D16319" w:rsidRDefault="00DF1AC9" w:rsidP="00491A27">
            <w:pPr>
              <w:spacing w:after="0" w:line="240" w:lineRule="auto"/>
              <w:jc w:val="center"/>
              <w:rPr>
                <w:rFonts w:ascii="Times New Roman" w:hAnsi="Times New Roman"/>
                <w:b/>
                <w:sz w:val="24"/>
                <w:szCs w:val="26"/>
                <w:lang w:val="uk-UA" w:eastAsia="ru-RU"/>
              </w:rPr>
            </w:pPr>
            <w:r w:rsidRPr="00D16319">
              <w:rPr>
                <w:rFonts w:ascii="Times New Roman" w:hAnsi="Times New Roman"/>
                <w:sz w:val="24"/>
                <w:szCs w:val="26"/>
                <w:lang w:val="uk-UA" w:eastAsia="ru-RU"/>
              </w:rPr>
              <w:t>КПО</w:t>
            </w:r>
            <w:r w:rsidRPr="00DF1AC9">
              <w:rPr>
                <w:rFonts w:ascii="Times New Roman" w:hAnsi="Times New Roman"/>
                <w:sz w:val="24"/>
                <w:szCs w:val="26"/>
                <w:lang w:val="uk-UA" w:eastAsia="ru-RU"/>
              </w:rPr>
              <w:t xml:space="preserve">, </w:t>
            </w:r>
            <w:r w:rsidRPr="00DF1AC9">
              <w:rPr>
                <w:rFonts w:ascii="Times New Roman" w:hAnsi="Times New Roman"/>
                <w:i/>
                <w:iCs/>
                <w:sz w:val="24"/>
                <w:szCs w:val="26"/>
                <w:lang w:val="uk-UA" w:eastAsia="ru-RU"/>
              </w:rPr>
              <w:t>е</w:t>
            </w:r>
            <w:r w:rsidRPr="00DF1AC9">
              <w:rPr>
                <w:rFonts w:ascii="Times New Roman" w:hAnsi="Times New Roman"/>
                <w:i/>
                <w:iCs/>
                <w:sz w:val="24"/>
                <w:szCs w:val="26"/>
                <w:vertAlign w:val="subscript"/>
                <w:lang w:val="uk-UA" w:eastAsia="ru-RU"/>
              </w:rPr>
              <w:t>н</w:t>
            </w:r>
            <w:r w:rsidRPr="00DF1AC9">
              <w:rPr>
                <w:rFonts w:ascii="Times New Roman" w:hAnsi="Times New Roman"/>
                <w:i/>
                <w:iCs/>
                <w:sz w:val="24"/>
                <w:szCs w:val="26"/>
                <w:lang w:val="uk-UA" w:eastAsia="ru-RU"/>
              </w:rPr>
              <w:t xml:space="preserve">, </w:t>
            </w:r>
            <w:r w:rsidRPr="00D16319">
              <w:rPr>
                <w:rFonts w:ascii="Times New Roman" w:hAnsi="Times New Roman"/>
                <w:sz w:val="24"/>
                <w:szCs w:val="26"/>
                <w:lang w:val="uk-UA" w:eastAsia="ru-RU"/>
              </w:rPr>
              <w:t>при природному освітленні, %</w:t>
            </w:r>
          </w:p>
        </w:tc>
      </w:tr>
      <w:tr w:rsidR="00491A27" w:rsidRPr="00D16319" w:rsidTr="00491A27">
        <w:trPr>
          <w:cantSplit/>
          <w:trHeight w:val="68"/>
        </w:trPr>
        <w:tc>
          <w:tcPr>
            <w:tcW w:w="526"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528"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454"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378"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680"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680" w:type="pct"/>
            <w:vMerge/>
            <w:vAlign w:val="center"/>
          </w:tcPr>
          <w:p w:rsidR="00DF1AC9" w:rsidRPr="00D16319" w:rsidRDefault="00DF1AC9" w:rsidP="00491A27">
            <w:pPr>
              <w:spacing w:after="0" w:line="240" w:lineRule="auto"/>
              <w:jc w:val="center"/>
              <w:rPr>
                <w:rFonts w:ascii="Times New Roman" w:hAnsi="Times New Roman"/>
                <w:sz w:val="24"/>
                <w:szCs w:val="26"/>
                <w:lang w:val="uk-UA" w:eastAsia="ru-RU"/>
              </w:rPr>
            </w:pPr>
          </w:p>
        </w:tc>
        <w:tc>
          <w:tcPr>
            <w:tcW w:w="941" w:type="pct"/>
            <w:vAlign w:val="center"/>
          </w:tcPr>
          <w:p w:rsidR="00DF1AC9" w:rsidRPr="00362A3E" w:rsidRDefault="00DF1AC9" w:rsidP="00491A27">
            <w:pPr>
              <w:spacing w:after="0" w:line="240" w:lineRule="auto"/>
              <w:jc w:val="center"/>
              <w:rPr>
                <w:rFonts w:ascii="Times New Roman" w:hAnsi="Times New Roman"/>
                <w:sz w:val="24"/>
                <w:szCs w:val="26"/>
                <w:lang w:val="uk-UA" w:eastAsia="ru-RU"/>
              </w:rPr>
            </w:pPr>
            <w:r w:rsidRPr="00362A3E">
              <w:rPr>
                <w:rFonts w:ascii="Times New Roman" w:hAnsi="Times New Roman"/>
                <w:sz w:val="24"/>
                <w:szCs w:val="26"/>
                <w:lang w:val="uk-UA" w:eastAsia="ru-RU"/>
              </w:rPr>
              <w:t>Загальному</w:t>
            </w:r>
          </w:p>
        </w:tc>
        <w:tc>
          <w:tcPr>
            <w:tcW w:w="813" w:type="pct"/>
            <w:vAlign w:val="center"/>
          </w:tcPr>
          <w:p w:rsidR="00DF1AC9" w:rsidRPr="00362A3E" w:rsidRDefault="00DF1AC9" w:rsidP="00491A27">
            <w:pPr>
              <w:spacing w:after="0" w:line="240" w:lineRule="auto"/>
              <w:jc w:val="center"/>
              <w:rPr>
                <w:rFonts w:ascii="Times New Roman" w:hAnsi="Times New Roman"/>
                <w:sz w:val="24"/>
                <w:szCs w:val="26"/>
                <w:lang w:val="uk-UA" w:eastAsia="ru-RU"/>
              </w:rPr>
            </w:pPr>
            <w:r w:rsidRPr="00362A3E">
              <w:rPr>
                <w:rFonts w:ascii="Times New Roman" w:hAnsi="Times New Roman"/>
                <w:sz w:val="24"/>
                <w:szCs w:val="26"/>
                <w:lang w:val="uk-UA" w:eastAsia="ru-RU"/>
              </w:rPr>
              <w:t>Боковому</w:t>
            </w:r>
          </w:p>
        </w:tc>
      </w:tr>
      <w:tr w:rsidR="00491A27" w:rsidRPr="00D16319" w:rsidTr="00491A27">
        <w:trPr>
          <w:trHeight w:val="547"/>
        </w:trPr>
        <w:tc>
          <w:tcPr>
            <w:tcW w:w="526" w:type="pct"/>
            <w:vAlign w:val="center"/>
          </w:tcPr>
          <w:p w:rsidR="00DF1AC9" w:rsidRPr="00F049DD" w:rsidRDefault="00DF1AC9"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Середн. точн.</w:t>
            </w:r>
          </w:p>
        </w:tc>
        <w:tc>
          <w:tcPr>
            <w:tcW w:w="528" w:type="pct"/>
            <w:vAlign w:val="center"/>
          </w:tcPr>
          <w:p w:rsidR="00DF1AC9" w:rsidRPr="00D16319" w:rsidRDefault="00DF1AC9"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Від 0,5 до 1</w:t>
            </w:r>
          </w:p>
        </w:tc>
        <w:tc>
          <w:tcPr>
            <w:tcW w:w="454" w:type="pct"/>
            <w:vAlign w:val="center"/>
          </w:tcPr>
          <w:p w:rsidR="00DF1AC9" w:rsidRPr="00DF1AC9" w:rsidRDefault="00DF1AC9" w:rsidP="00491A27">
            <w:pPr>
              <w:spacing w:after="0" w:line="240" w:lineRule="auto"/>
              <w:jc w:val="center"/>
              <w:rPr>
                <w:rFonts w:ascii="Times New Roman" w:hAnsi="Times New Roman"/>
                <w:sz w:val="24"/>
                <w:szCs w:val="26"/>
                <w:lang w:val="en-US" w:eastAsia="ru-RU"/>
              </w:rPr>
            </w:pPr>
            <w:r>
              <w:rPr>
                <w:rFonts w:ascii="Times New Roman" w:hAnsi="Times New Roman"/>
                <w:sz w:val="24"/>
                <w:szCs w:val="26"/>
                <w:lang w:val="en-US" w:eastAsia="ru-RU"/>
              </w:rPr>
              <w:t>IV</w:t>
            </w:r>
          </w:p>
        </w:tc>
        <w:tc>
          <w:tcPr>
            <w:tcW w:w="378" w:type="pct"/>
            <w:vAlign w:val="center"/>
          </w:tcPr>
          <w:p w:rsidR="00DF1AC9" w:rsidRPr="00DF1AC9" w:rsidRDefault="00491A27"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а</w:t>
            </w:r>
          </w:p>
        </w:tc>
        <w:tc>
          <w:tcPr>
            <w:tcW w:w="680" w:type="pct"/>
            <w:vAlign w:val="center"/>
          </w:tcPr>
          <w:p w:rsidR="00DF1AC9" w:rsidRPr="00D16319" w:rsidRDefault="00491A27"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Середній</w:t>
            </w:r>
          </w:p>
        </w:tc>
        <w:tc>
          <w:tcPr>
            <w:tcW w:w="680" w:type="pct"/>
            <w:vAlign w:val="center"/>
          </w:tcPr>
          <w:p w:rsidR="00DF1AC9" w:rsidRPr="00D16319" w:rsidRDefault="00491A27"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Середній</w:t>
            </w:r>
          </w:p>
        </w:tc>
        <w:tc>
          <w:tcPr>
            <w:tcW w:w="941" w:type="pct"/>
            <w:vAlign w:val="center"/>
          </w:tcPr>
          <w:p w:rsidR="00DF1AC9" w:rsidRPr="00D16319" w:rsidRDefault="00DE7B16"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300</w:t>
            </w:r>
          </w:p>
        </w:tc>
        <w:tc>
          <w:tcPr>
            <w:tcW w:w="813" w:type="pct"/>
            <w:vAlign w:val="center"/>
          </w:tcPr>
          <w:p w:rsidR="00DF1AC9" w:rsidRPr="00D16319" w:rsidRDefault="00B50FD6" w:rsidP="00491A27">
            <w:pPr>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0,9</w:t>
            </w:r>
          </w:p>
        </w:tc>
      </w:tr>
    </w:tbl>
    <w:p w:rsidR="00DF1AC9" w:rsidRDefault="00DF1AC9" w:rsidP="00F940E9">
      <w:pPr>
        <w:pStyle w:val="ad"/>
      </w:pPr>
    </w:p>
    <w:p w:rsidR="00DF1AC9" w:rsidRDefault="00DF1AC9" w:rsidP="00DF1AC9">
      <w:pPr>
        <w:pStyle w:val="af2"/>
      </w:pPr>
      <w:r w:rsidRPr="00DF1AC9">
        <w:t>Таблиця 6.5 – Нормативні характеристики зорової роботи</w:t>
      </w:r>
    </w:p>
    <w:p w:rsidR="00121AC4" w:rsidRDefault="00121AC4" w:rsidP="00121AC4">
      <w:pPr>
        <w:pStyle w:val="ad"/>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a"/>
      </w:pPr>
      <w:r w:rsidRPr="00D16319">
        <w:object w:dxaOrig="1200" w:dyaOrig="360">
          <v:shape id="_x0000_i1039" type="#_x0000_t75" style="width:67.2pt;height:20.55pt" o:ole="">
            <v:imagedata r:id="rId60" o:title=""/>
          </v:shape>
          <o:OLEObject Type="Embed" ProgID="Equation.DSMT4" ShapeID="_x0000_i1039" DrawAspect="Content" ObjectID="_1684602597" r:id="rId61"/>
        </w:object>
      </w:r>
      <w:r>
        <w:tab/>
      </w:r>
      <w:r>
        <w:tab/>
      </w:r>
      <w:r>
        <w:tab/>
      </w:r>
      <w:r>
        <w:tab/>
      </w:r>
      <w:r>
        <w:tab/>
        <w:t xml:space="preserve"> (6.1) </w:t>
      </w:r>
    </w:p>
    <w:p w:rsidR="00482848" w:rsidRDefault="00482848" w:rsidP="00482848">
      <w:pPr>
        <w:pStyle w:val="ad"/>
        <w:rPr>
          <w:lang w:eastAsia="ru-RU"/>
        </w:rPr>
      </w:pPr>
      <w:r>
        <w:rPr>
          <w:lang w:eastAsia="ru-RU"/>
        </w:rPr>
        <w:t>де</w:t>
      </w:r>
      <w:r w:rsidR="00BD7596">
        <w:rPr>
          <w:lang w:eastAsia="ru-RU"/>
        </w:rPr>
        <w:t xml:space="preserve"> </w:t>
      </w:r>
      <w:r>
        <w:rPr>
          <w:lang w:eastAsia="ru-RU"/>
        </w:rPr>
        <w:t>ен – КПО за характеристикою зорової роботи;</w:t>
      </w:r>
    </w:p>
    <w:p w:rsidR="00121AC4" w:rsidRDefault="00482848" w:rsidP="00482848">
      <w:pPr>
        <w:pStyle w:val="ad"/>
        <w:rPr>
          <w:lang w:eastAsia="ru-RU"/>
        </w:rPr>
      </w:pPr>
      <w:r w:rsidRPr="00D16319">
        <w:rPr>
          <w:rFonts w:eastAsia="Times New Roman"/>
          <w:position w:val="-12"/>
          <w:lang w:eastAsia="ru-RU"/>
        </w:rPr>
        <w:object w:dxaOrig="360" w:dyaOrig="360">
          <v:shape id="_x0000_i1042" type="#_x0000_t75" style="width:18.5pt;height:18.5pt" o:ole="">
            <v:imagedata r:id="rId62" o:title=""/>
          </v:shape>
          <o:OLEObject Type="Embed" ProgID="Equation.DSMT4" ShapeID="_x0000_i1042" DrawAspect="Content" ObjectID="_1684602598" r:id="rId63"/>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482848" w:rsidP="00482848">
      <w:pPr>
        <w:pStyle w:val="af2"/>
        <w:rPr>
          <w:rFonts w:eastAsia="Times New Roman"/>
          <w:szCs w:val="20"/>
        </w:rPr>
      </w:pPr>
      <w:r w:rsidRPr="00D16319">
        <w:rPr>
          <w:rFonts w:eastAsia="Times New Roman"/>
          <w:position w:val="-12"/>
          <w:szCs w:val="20"/>
        </w:rPr>
        <w:object w:dxaOrig="1200" w:dyaOrig="360">
          <v:shape id="_x0000_i1043" type="#_x0000_t75" style="width:72.7pt;height:21.95pt" o:ole="">
            <v:imagedata r:id="rId60" o:title=""/>
          </v:shape>
          <o:OLEObject Type="Embed" ProgID="Equation.DSMT4" ShapeID="_x0000_i1043" DrawAspect="Content" ObjectID="_1684602599" r:id="rId64"/>
        </w:object>
      </w:r>
      <w:r>
        <w:rPr>
          <w:rFonts w:eastAsia="Times New Roman"/>
          <w:szCs w:val="20"/>
          <w:lang w:val="en-US"/>
        </w:rPr>
        <w:t xml:space="preserve">= 0,9 * </w:t>
      </w:r>
      <w:r w:rsidR="00E34B20">
        <w:rPr>
          <w:rFonts w:eastAsia="Times New Roman"/>
          <w:szCs w:val="20"/>
          <w:lang w:val="en-US"/>
        </w:rPr>
        <w:t>0,9 = 0,81</w:t>
      </w:r>
    </w:p>
    <w:p w:rsidR="00E34B20" w:rsidRDefault="00E34B20" w:rsidP="00E34B20">
      <w:pPr>
        <w:pStyle w:val="ad"/>
      </w:pPr>
      <w:r>
        <w:t>В лабораторії є два види освітлення: природне (в світлу частину доби) та штучне (у темну).</w:t>
      </w:r>
    </w:p>
    <w:p w:rsidR="00E34B20" w:rsidRDefault="00E34B20" w:rsidP="00E34B20">
      <w:pPr>
        <w:pStyle w:val="ad"/>
      </w:pPr>
      <w:r>
        <w:t>Природне – бокове одностороннє.</w:t>
      </w:r>
    </w:p>
    <w:p w:rsidR="00E34B20" w:rsidRDefault="00E34B20" w:rsidP="00E34B20">
      <w:pPr>
        <w:pStyle w:val="ad"/>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d"/>
      </w:pPr>
      <w:r>
        <w:t>Згідно з ДБН В.2.5-28-2006 (для нових будівель) та СНиП II-4-79 (для старих</w:t>
      </w:r>
      <w:r>
        <w:t xml:space="preserve"> </w:t>
      </w:r>
      <w:r>
        <w:t>будівель) визначено вимоги до системи освітлення робочого місця користувача ПК.</w:t>
      </w:r>
    </w:p>
    <w:p w:rsidR="00F940E9" w:rsidRDefault="00F940E9" w:rsidP="00F940E9">
      <w:pPr>
        <w:pStyle w:val="a0"/>
      </w:pPr>
      <w:r w:rsidRPr="00F940E9">
        <w:t>Електробезпека</w:t>
      </w:r>
    </w:p>
    <w:p w:rsidR="00BD7596" w:rsidRDefault="00BD7596" w:rsidP="00BD7596">
      <w:pPr>
        <w:pStyle w:val="ad"/>
      </w:pPr>
      <w:r>
        <w:t>В даному підрозділі було розглянуто питання, які пов’язані з безпекою при роботі на електрообладнанні згідно вимогам ПУЭ, ПБЕ, ГОСТ 12.2.007.0-75, та ін. нормативно-технічним документам.</w:t>
      </w:r>
    </w:p>
    <w:p w:rsidR="00BD7596" w:rsidRDefault="00BD7596" w:rsidP="00BD7596">
      <w:pPr>
        <w:pStyle w:val="ad"/>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d"/>
      </w:pPr>
      <w:r>
        <w:t>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м ПУЭ, ПБЕ, ГОСТ 12.2.007.0-75, та ін. нормативно-технічним документам.</w:t>
      </w:r>
    </w:p>
    <w:p w:rsidR="00BD7596" w:rsidRDefault="00BD7596" w:rsidP="00BD7596">
      <w:pPr>
        <w:pStyle w:val="ad"/>
      </w:pPr>
      <w:r>
        <w:t>Електробезпека забезпечується комплексом конструктивних, схемно-конструктивних й експлуатаційних засобів і заходів захисту .</w:t>
      </w:r>
    </w:p>
    <w:p w:rsidR="00BD7596" w:rsidRDefault="00BD7596" w:rsidP="00BD7596">
      <w:pPr>
        <w:pStyle w:val="ad"/>
      </w:pPr>
      <w: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BD7596" w:rsidRDefault="00BD7596" w:rsidP="00BD7596">
      <w:pPr>
        <w:pStyle w:val="ad"/>
      </w:pPr>
      <w:r>
        <w:lastRenderedPageBreak/>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d"/>
      </w:pPr>
      <w:r>
        <w:t xml:space="preserve">Пристрій захисного відключення призначений для захисту людини від </w:t>
      </w:r>
      <w:r>
        <w:t>ураження</w:t>
      </w:r>
      <w:r>
        <w:t xml:space="preserve">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d"/>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d"/>
      </w:pPr>
      <w: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d"/>
      </w:pPr>
      <w:r>
        <w:t xml:space="preserve">Зі всіх відомих електрозахисних засобів УЗО є єдиним, </w:t>
      </w:r>
      <w:r>
        <w:t>що забезпечує</w:t>
      </w:r>
      <w:r>
        <w:t xml:space="preserve"> захист людини від поразки електричним струмом при прямому дотику до однієї з токоведущих частин. </w:t>
      </w:r>
    </w:p>
    <w:p w:rsidR="00BD7596" w:rsidRDefault="00BD7596" w:rsidP="00BD7596">
      <w:pPr>
        <w:pStyle w:val="ad"/>
      </w:pPr>
      <w: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d"/>
      </w:pPr>
      <w:r>
        <w:t>Схемно-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w:t>
      </w:r>
      <w:r>
        <w:t xml:space="preserve">ціалу на них </w:t>
      </w:r>
    </w:p>
    <w:p w:rsidR="00BD7596" w:rsidRDefault="00BD7596" w:rsidP="00BD7596">
      <w:pPr>
        <w:pStyle w:val="ad"/>
      </w:pPr>
      <w: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ГОСТ 12.1.030-81 з метою захисту від ураження </w:t>
      </w:r>
      <w:r>
        <w:lastRenderedPageBreak/>
        <w:t>електричним струмом використовуємо занулення. Відповідно до</w:t>
      </w:r>
      <w:r>
        <w:t xml:space="preserve"> </w:t>
      </w:r>
      <w:r>
        <w:t>ГОСТ 12.2.007.0-75 це відповідає класу 1 за способом захисту від ураження електричним струмом .</w:t>
      </w:r>
    </w:p>
    <w:p w:rsidR="00BD7596" w:rsidRDefault="00BD7596" w:rsidP="00BD7596">
      <w:pPr>
        <w:pStyle w:val="ad"/>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d"/>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d"/>
      </w:pPr>
      <w:r>
        <w:t>Занулення здійснює дві захисні дії – швидке автоматичне відключення пошкодженого електроустаткування від мережі живлення та зниження напруги занулених металевих не струмопровідних частин, які опинилися під напругою, відносно землі.</w:t>
      </w:r>
    </w:p>
    <w:p w:rsidR="00F940E9" w:rsidRDefault="00BD7596" w:rsidP="00BD7596">
      <w:pPr>
        <w:pStyle w:val="ad"/>
      </w:pPr>
      <w:r>
        <w:t>Заходи захисту від статичної електрики:</w:t>
      </w:r>
    </w:p>
    <w:p w:rsidR="00BD7596" w:rsidRDefault="00BD7596" w:rsidP="00BD7596">
      <w:pPr>
        <w:pStyle w:val="a2"/>
      </w:pPr>
      <w:r>
        <w:t>кілька разів на протязі робочого дня мити руки і обличчя водою, а після закінчення роботи вимити руки й лице з милом;</w:t>
      </w:r>
    </w:p>
    <w:p w:rsidR="00BD7596" w:rsidRDefault="00BD7596" w:rsidP="00BD7596">
      <w:pPr>
        <w:pStyle w:val="a2"/>
      </w:pPr>
      <w:r>
        <w:t>щоденно протирати екран монітора, клавіатуру, пристрій "миша", а якщо є приекранний фільтр то і його антистатичною серветкою;</w:t>
      </w:r>
    </w:p>
    <w:p w:rsidR="00BD7596" w:rsidRDefault="00BD7596" w:rsidP="00BD7596">
      <w:pPr>
        <w:pStyle w:val="a2"/>
      </w:pPr>
      <w:r>
        <w:t>щоденно в приміщенні з ПК проводити вологе прибирання;</w:t>
      </w:r>
    </w:p>
    <w:p w:rsidR="00BD7596" w:rsidRDefault="00BD7596" w:rsidP="00BD7596">
      <w:pPr>
        <w:pStyle w:val="a2"/>
      </w:pPr>
      <w:r>
        <w:t>установити нейтралізатори статичної електрики;</w:t>
      </w:r>
    </w:p>
    <w:p w:rsidR="00BD7596" w:rsidRDefault="00BD7596" w:rsidP="00BD7596">
      <w:pPr>
        <w:pStyle w:val="a2"/>
      </w:pPr>
      <w:r>
        <w:t>підтримувати у приміщенні вологість повітря зазначену в нормативних документах;</w:t>
      </w:r>
    </w:p>
    <w:p w:rsidR="00BD7596" w:rsidRDefault="00BD7596" w:rsidP="00BD7596">
      <w:pPr>
        <w:pStyle w:val="a2"/>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2"/>
      </w:pPr>
      <w:r>
        <w:lastRenderedPageBreak/>
        <w:t>користувачу ПК бажано носити одяг з природних (льняних) волокон, в т.ч. і шкарпетки</w:t>
      </w:r>
    </w:p>
    <w:p w:rsidR="00F940E9" w:rsidRDefault="00F940E9" w:rsidP="00F940E9">
      <w:pPr>
        <w:pStyle w:val="a0"/>
      </w:pPr>
      <w:r w:rsidRPr="00F940E9">
        <w:t>Пожежна безпека</w:t>
      </w:r>
    </w:p>
    <w:p w:rsidR="00136A1F" w:rsidRPr="00BD7596" w:rsidRDefault="00BD7596" w:rsidP="00136A1F">
      <w:pPr>
        <w:pStyle w:val="ad"/>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2"/>
      </w:pPr>
      <w:r>
        <w:t>несправність електроприладів і електропроводки;</w:t>
      </w:r>
    </w:p>
    <w:p w:rsidR="00BD7596" w:rsidRDefault="00BD7596" w:rsidP="00BD7596">
      <w:pPr>
        <w:pStyle w:val="a2"/>
      </w:pPr>
      <w:r>
        <w:t>перегрів апаратури і електромережі;</w:t>
      </w:r>
    </w:p>
    <w:p w:rsidR="00BD7596" w:rsidRDefault="00BD7596" w:rsidP="00BD7596">
      <w:pPr>
        <w:pStyle w:val="a2"/>
      </w:pPr>
      <w:r>
        <w:t>розряд статичної електрики;</w:t>
      </w:r>
    </w:p>
    <w:p w:rsidR="00BD7596" w:rsidRDefault="00BD7596" w:rsidP="00BD7596">
      <w:pPr>
        <w:pStyle w:val="a2"/>
      </w:pPr>
      <w:r>
        <w:t>порушення ізоляції і коротке замикання електричних ланцюгів;</w:t>
      </w:r>
    </w:p>
    <w:p w:rsidR="00BD7596" w:rsidRDefault="00BD7596" w:rsidP="00BD7596">
      <w:pPr>
        <w:pStyle w:val="a2"/>
      </w:pPr>
      <w:r>
        <w:t>блискавка.</w:t>
      </w:r>
    </w:p>
    <w:p w:rsidR="00BD7596" w:rsidRDefault="00BD7596" w:rsidP="00BD7596">
      <w:pPr>
        <w:pStyle w:val="ad"/>
      </w:pPr>
      <w:r>
        <w:t>У відповідність з ГОСТ 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d"/>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2"/>
      </w:pPr>
      <w:r>
        <w:t>контроль і профілактику ізоляції;</w:t>
      </w:r>
    </w:p>
    <w:p w:rsidR="00BD7596" w:rsidRDefault="00BD7596" w:rsidP="00BD7596">
      <w:pPr>
        <w:pStyle w:val="a2"/>
      </w:pPr>
      <w:r>
        <w:t>максимальний струмовий захист від коротких замикань;</w:t>
      </w:r>
    </w:p>
    <w:p w:rsidR="00BD7596" w:rsidRDefault="00BD7596" w:rsidP="00BD7596">
      <w:pPr>
        <w:pStyle w:val="a2"/>
      </w:pPr>
      <w:r>
        <w:t>охолоджування елементів, що нагріваються, і блоків апаратури за допомогою вбудованих вентиляторів;</w:t>
      </w:r>
    </w:p>
    <w:p w:rsidR="00BD7596" w:rsidRDefault="00BD7596" w:rsidP="00BD7596">
      <w:pPr>
        <w:pStyle w:val="a2"/>
      </w:pPr>
      <w:r>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2"/>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d"/>
      </w:pPr>
      <w:r w:rsidRPr="00BD7596">
        <w:t>Система пожежного захисту призначена для локалізації пожежі і включає:</w:t>
      </w:r>
    </w:p>
    <w:p w:rsidR="008B71D7" w:rsidRDefault="008B71D7" w:rsidP="008B71D7">
      <w:pPr>
        <w:pStyle w:val="a2"/>
      </w:pPr>
      <w:r>
        <w:t>аварійне відключення апаратури і комунікацій;</w:t>
      </w:r>
    </w:p>
    <w:p w:rsidR="008B71D7" w:rsidRDefault="008B71D7" w:rsidP="008B71D7">
      <w:pPr>
        <w:pStyle w:val="a2"/>
      </w:pPr>
      <w:r>
        <w:lastRenderedPageBreak/>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2"/>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2"/>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2"/>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d"/>
      </w:pPr>
      <w:r>
        <w:t>Відповідно до ГОСТ 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d"/>
      </w:pPr>
      <w:r>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0"/>
      </w:pPr>
      <w:r w:rsidRPr="00136A1F">
        <w:t>Охорона навколишнього середовища</w:t>
      </w:r>
    </w:p>
    <w:p w:rsidR="003144F8" w:rsidRDefault="003144F8" w:rsidP="003144F8">
      <w:pPr>
        <w:pStyle w:val="ad"/>
      </w:pPr>
      <w: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d"/>
      </w:pPr>
      <w:r>
        <w:t xml:space="preserve">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w:t>
      </w:r>
      <w:r>
        <w:lastRenderedPageBreak/>
        <w:t>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136A1F" w:rsidRDefault="00136A1F" w:rsidP="00136A1F">
      <w:pPr>
        <w:pStyle w:val="ad"/>
      </w:pPr>
    </w:p>
    <w:p w:rsidR="00136A1F" w:rsidRPr="00136A1F" w:rsidRDefault="00136A1F" w:rsidP="00136A1F">
      <w:pPr>
        <w:pStyle w:val="ad"/>
      </w:pPr>
    </w:p>
    <w:sectPr w:rsidR="00136A1F" w:rsidRPr="00136A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 w15:restartNumberingAfterBreak="0">
    <w:nsid w:val="554C077E"/>
    <w:multiLevelType w:val="multilevel"/>
    <w:tmpl w:val="E6304FDE"/>
    <w:lvl w:ilvl="0">
      <w:start w:val="1"/>
      <w:numFmt w:val="decimal"/>
      <w:pStyle w:val="a"/>
      <w:suff w:val="space"/>
      <w:lvlText w:val="%1"/>
      <w:lvlJc w:val="left"/>
      <w:pPr>
        <w:ind w:left="0" w:firstLine="0"/>
      </w:pPr>
      <w:rPr>
        <w:rFonts w:hint="default"/>
      </w:rPr>
    </w:lvl>
    <w:lvl w:ilvl="1">
      <w:start w:val="1"/>
      <w:numFmt w:val="decimal"/>
      <w:pStyle w:val="a0"/>
      <w:suff w:val="space"/>
      <w:lvlText w:val="%1.%2"/>
      <w:lvlJc w:val="left"/>
      <w:pPr>
        <w:ind w:left="0" w:firstLine="851"/>
      </w:pPr>
      <w:rPr>
        <w:rFonts w:hint="default"/>
      </w:rPr>
    </w:lvl>
    <w:lvl w:ilvl="2">
      <w:start w:val="1"/>
      <w:numFmt w:val="decimal"/>
      <w:pStyle w:val="a1"/>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 w15:restartNumberingAfterBreak="0">
    <w:nsid w:val="6DE25575"/>
    <w:multiLevelType w:val="hybridMultilevel"/>
    <w:tmpl w:val="A2123AEC"/>
    <w:lvl w:ilvl="0" w:tplc="22DE02FA">
      <w:start w:val="1"/>
      <w:numFmt w:val="bullet"/>
      <w:pStyle w:val="a2"/>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3"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 w:numId="5">
    <w:abstractNumId w:val="2"/>
    <w:lvlOverride w:ilvl="0">
      <w:startOverride w:val="1"/>
    </w:lvlOverride>
  </w:num>
  <w:num w:numId="6">
    <w:abstractNumId w:val="2"/>
    <w:lvlOverride w:ilvl="0">
      <w:startOverride w:val="1"/>
    </w:lvlOverride>
  </w:num>
  <w:num w:numId="7">
    <w:abstractNumId w:val="2"/>
    <w:lvlOverride w:ilvl="0">
      <w:startOverride w:val="1"/>
    </w:lvlOverride>
  </w:num>
  <w:num w:numId="8">
    <w:abstractNumId w:val="2"/>
    <w:lvlOverride w:ilvl="0">
      <w:startOverride w:val="1"/>
    </w:lvlOverride>
  </w:num>
  <w:num w:numId="9">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activeWritingStyle w:appName="MSWord" w:lang="ru-RU" w:vendorID="64" w:dllVersion="131078" w:nlCheck="1" w:checkStyle="0"/>
  <w:activeWritingStyle w:appName="MSWord" w:lang="en-US" w:vendorID="64" w:dllVersion="131078" w:nlCheck="1" w:checkStyle="1"/>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5C1B"/>
    <w:rsid w:val="00053EF4"/>
    <w:rsid w:val="00062A40"/>
    <w:rsid w:val="000636E9"/>
    <w:rsid w:val="00083B42"/>
    <w:rsid w:val="00090181"/>
    <w:rsid w:val="000B2A05"/>
    <w:rsid w:val="000B50A5"/>
    <w:rsid w:val="000F1440"/>
    <w:rsid w:val="000F7822"/>
    <w:rsid w:val="00121AC4"/>
    <w:rsid w:val="00122264"/>
    <w:rsid w:val="00125989"/>
    <w:rsid w:val="00136A1F"/>
    <w:rsid w:val="0014741A"/>
    <w:rsid w:val="001B12E3"/>
    <w:rsid w:val="001C4DFC"/>
    <w:rsid w:val="001C6222"/>
    <w:rsid w:val="001D4AA7"/>
    <w:rsid w:val="001F2643"/>
    <w:rsid w:val="001F2D2F"/>
    <w:rsid w:val="00200F24"/>
    <w:rsid w:val="002020F3"/>
    <w:rsid w:val="002339AF"/>
    <w:rsid w:val="002705DE"/>
    <w:rsid w:val="00270943"/>
    <w:rsid w:val="002737AF"/>
    <w:rsid w:val="00283419"/>
    <w:rsid w:val="00284A7A"/>
    <w:rsid w:val="002A1591"/>
    <w:rsid w:val="002A6C11"/>
    <w:rsid w:val="002B552F"/>
    <w:rsid w:val="002F5704"/>
    <w:rsid w:val="00313503"/>
    <w:rsid w:val="003144F8"/>
    <w:rsid w:val="003554AF"/>
    <w:rsid w:val="003662FC"/>
    <w:rsid w:val="003A3854"/>
    <w:rsid w:val="003F56CD"/>
    <w:rsid w:val="00405298"/>
    <w:rsid w:val="00415F83"/>
    <w:rsid w:val="00416ACA"/>
    <w:rsid w:val="0042747C"/>
    <w:rsid w:val="00443612"/>
    <w:rsid w:val="00447F1D"/>
    <w:rsid w:val="00482848"/>
    <w:rsid w:val="00491A27"/>
    <w:rsid w:val="004A3CA9"/>
    <w:rsid w:val="004B1F15"/>
    <w:rsid w:val="004B74BA"/>
    <w:rsid w:val="004C62AE"/>
    <w:rsid w:val="004D7CEC"/>
    <w:rsid w:val="004F52A1"/>
    <w:rsid w:val="005223B6"/>
    <w:rsid w:val="00531853"/>
    <w:rsid w:val="00544778"/>
    <w:rsid w:val="00550852"/>
    <w:rsid w:val="005623E0"/>
    <w:rsid w:val="005F5A86"/>
    <w:rsid w:val="00612F29"/>
    <w:rsid w:val="00613809"/>
    <w:rsid w:val="00624350"/>
    <w:rsid w:val="00624D71"/>
    <w:rsid w:val="00630178"/>
    <w:rsid w:val="00633783"/>
    <w:rsid w:val="00643A37"/>
    <w:rsid w:val="006555C3"/>
    <w:rsid w:val="00665EDD"/>
    <w:rsid w:val="0067126E"/>
    <w:rsid w:val="006932C5"/>
    <w:rsid w:val="00697794"/>
    <w:rsid w:val="006979A4"/>
    <w:rsid w:val="006B29E4"/>
    <w:rsid w:val="006B64DA"/>
    <w:rsid w:val="006E38C6"/>
    <w:rsid w:val="006F1670"/>
    <w:rsid w:val="00700906"/>
    <w:rsid w:val="00701308"/>
    <w:rsid w:val="00701FDB"/>
    <w:rsid w:val="00736945"/>
    <w:rsid w:val="00744740"/>
    <w:rsid w:val="007543F2"/>
    <w:rsid w:val="0076294D"/>
    <w:rsid w:val="007739DF"/>
    <w:rsid w:val="00790809"/>
    <w:rsid w:val="007A6C1A"/>
    <w:rsid w:val="007B0128"/>
    <w:rsid w:val="007C6831"/>
    <w:rsid w:val="007D1693"/>
    <w:rsid w:val="007E6A69"/>
    <w:rsid w:val="007F34F2"/>
    <w:rsid w:val="007F6E7C"/>
    <w:rsid w:val="00806B75"/>
    <w:rsid w:val="008155F6"/>
    <w:rsid w:val="008449F7"/>
    <w:rsid w:val="00872A5B"/>
    <w:rsid w:val="00882A02"/>
    <w:rsid w:val="008B26EF"/>
    <w:rsid w:val="008B71D7"/>
    <w:rsid w:val="008D18EC"/>
    <w:rsid w:val="008E7594"/>
    <w:rsid w:val="008F3A22"/>
    <w:rsid w:val="00901036"/>
    <w:rsid w:val="00905AB3"/>
    <w:rsid w:val="00922993"/>
    <w:rsid w:val="009270FA"/>
    <w:rsid w:val="00930329"/>
    <w:rsid w:val="00931F3B"/>
    <w:rsid w:val="0096161F"/>
    <w:rsid w:val="009817DC"/>
    <w:rsid w:val="009852F6"/>
    <w:rsid w:val="00992878"/>
    <w:rsid w:val="009F1185"/>
    <w:rsid w:val="009F7FB4"/>
    <w:rsid w:val="00A16B16"/>
    <w:rsid w:val="00A252AB"/>
    <w:rsid w:val="00A338FE"/>
    <w:rsid w:val="00A474B0"/>
    <w:rsid w:val="00A773F3"/>
    <w:rsid w:val="00A82E74"/>
    <w:rsid w:val="00AA1ACB"/>
    <w:rsid w:val="00AA4A72"/>
    <w:rsid w:val="00AB32DA"/>
    <w:rsid w:val="00B04CCA"/>
    <w:rsid w:val="00B37F77"/>
    <w:rsid w:val="00B474A0"/>
    <w:rsid w:val="00B50FD6"/>
    <w:rsid w:val="00B55592"/>
    <w:rsid w:val="00B57F52"/>
    <w:rsid w:val="00B93DAF"/>
    <w:rsid w:val="00B951E1"/>
    <w:rsid w:val="00BA77C3"/>
    <w:rsid w:val="00BC26A7"/>
    <w:rsid w:val="00BD475A"/>
    <w:rsid w:val="00BD7596"/>
    <w:rsid w:val="00BD7658"/>
    <w:rsid w:val="00BE723F"/>
    <w:rsid w:val="00C11A47"/>
    <w:rsid w:val="00C136A3"/>
    <w:rsid w:val="00C13EA6"/>
    <w:rsid w:val="00C3041C"/>
    <w:rsid w:val="00C349FF"/>
    <w:rsid w:val="00C41D45"/>
    <w:rsid w:val="00C47021"/>
    <w:rsid w:val="00C574C6"/>
    <w:rsid w:val="00C833E1"/>
    <w:rsid w:val="00CA048F"/>
    <w:rsid w:val="00CD66D2"/>
    <w:rsid w:val="00CE14CA"/>
    <w:rsid w:val="00CE3239"/>
    <w:rsid w:val="00D246C3"/>
    <w:rsid w:val="00D30DA5"/>
    <w:rsid w:val="00D32958"/>
    <w:rsid w:val="00D3400F"/>
    <w:rsid w:val="00D54036"/>
    <w:rsid w:val="00D631ED"/>
    <w:rsid w:val="00D71B49"/>
    <w:rsid w:val="00D73AA7"/>
    <w:rsid w:val="00D75411"/>
    <w:rsid w:val="00DA496E"/>
    <w:rsid w:val="00DD044C"/>
    <w:rsid w:val="00DD047A"/>
    <w:rsid w:val="00DE7B16"/>
    <w:rsid w:val="00DF1AC9"/>
    <w:rsid w:val="00DF1E4E"/>
    <w:rsid w:val="00E00090"/>
    <w:rsid w:val="00E022D1"/>
    <w:rsid w:val="00E07301"/>
    <w:rsid w:val="00E34B20"/>
    <w:rsid w:val="00E35AFC"/>
    <w:rsid w:val="00E6577C"/>
    <w:rsid w:val="00E82EE4"/>
    <w:rsid w:val="00E934C4"/>
    <w:rsid w:val="00E952C9"/>
    <w:rsid w:val="00EA646E"/>
    <w:rsid w:val="00EC5913"/>
    <w:rsid w:val="00EC7068"/>
    <w:rsid w:val="00EC70E1"/>
    <w:rsid w:val="00ED511A"/>
    <w:rsid w:val="00EF727E"/>
    <w:rsid w:val="00F1051B"/>
    <w:rsid w:val="00F21915"/>
    <w:rsid w:val="00F34619"/>
    <w:rsid w:val="00F738DA"/>
    <w:rsid w:val="00F81737"/>
    <w:rsid w:val="00F82BF5"/>
    <w:rsid w:val="00F85C68"/>
    <w:rsid w:val="00F940E9"/>
    <w:rsid w:val="00F95051"/>
    <w:rsid w:val="00FA3FB5"/>
    <w:rsid w:val="00FB1DEB"/>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style>
  <w:style w:type="paragraph" w:styleId="1">
    <w:name w:val="heading 1"/>
    <w:basedOn w:val="a3"/>
    <w:next w:val="a3"/>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633783"/>
    <w:rPr>
      <w:rFonts w:asciiTheme="majorHAnsi" w:eastAsiaTheme="majorEastAsia" w:hAnsiTheme="majorHAnsi" w:cstheme="majorBidi"/>
      <w:color w:val="2E74B5" w:themeColor="accent1" w:themeShade="BF"/>
      <w:sz w:val="32"/>
      <w:szCs w:val="32"/>
    </w:rPr>
  </w:style>
  <w:style w:type="paragraph" w:styleId="a7">
    <w:name w:val="Subtitle"/>
    <w:basedOn w:val="a3"/>
    <w:next w:val="a3"/>
    <w:link w:val="a8"/>
    <w:uiPriority w:val="11"/>
    <w:qFormat/>
    <w:rsid w:val="00633783"/>
    <w:pPr>
      <w:numPr>
        <w:ilvl w:val="1"/>
      </w:numPr>
    </w:pPr>
    <w:rPr>
      <w:rFonts w:eastAsiaTheme="minorEastAsia"/>
      <w:color w:val="5A5A5A" w:themeColor="text1" w:themeTint="A5"/>
      <w:spacing w:val="15"/>
    </w:rPr>
  </w:style>
  <w:style w:type="character" w:customStyle="1" w:styleId="a8">
    <w:name w:val="Подзаголовок Знак"/>
    <w:basedOn w:val="a4"/>
    <w:link w:val="a7"/>
    <w:uiPriority w:val="11"/>
    <w:rsid w:val="00633783"/>
    <w:rPr>
      <w:rFonts w:eastAsiaTheme="minorEastAsia"/>
      <w:color w:val="5A5A5A" w:themeColor="text1" w:themeTint="A5"/>
      <w:spacing w:val="15"/>
    </w:rPr>
  </w:style>
  <w:style w:type="paragraph" w:styleId="a9">
    <w:name w:val="List Paragraph"/>
    <w:basedOn w:val="a3"/>
    <w:link w:val="aa"/>
    <w:uiPriority w:val="34"/>
    <w:qFormat/>
    <w:rsid w:val="00697794"/>
    <w:pPr>
      <w:ind w:left="720"/>
      <w:contextualSpacing/>
    </w:pPr>
  </w:style>
  <w:style w:type="paragraph" w:styleId="ab">
    <w:name w:val="Balloon Text"/>
    <w:basedOn w:val="a3"/>
    <w:link w:val="ac"/>
    <w:uiPriority w:val="99"/>
    <w:semiHidden/>
    <w:unhideWhenUsed/>
    <w:rsid w:val="00053EF4"/>
    <w:pPr>
      <w:spacing w:after="0" w:line="240" w:lineRule="auto"/>
    </w:pPr>
    <w:rPr>
      <w:rFonts w:ascii="Segoe UI" w:hAnsi="Segoe UI" w:cs="Segoe UI"/>
      <w:sz w:val="18"/>
      <w:szCs w:val="18"/>
    </w:rPr>
  </w:style>
  <w:style w:type="character" w:customStyle="1" w:styleId="ac">
    <w:name w:val="Текст выноски Знак"/>
    <w:basedOn w:val="a4"/>
    <w:link w:val="ab"/>
    <w:uiPriority w:val="99"/>
    <w:semiHidden/>
    <w:rsid w:val="00053EF4"/>
    <w:rPr>
      <w:rFonts w:ascii="Segoe UI" w:hAnsi="Segoe UI" w:cs="Segoe UI"/>
      <w:sz w:val="18"/>
      <w:szCs w:val="18"/>
    </w:rPr>
  </w:style>
  <w:style w:type="paragraph" w:customStyle="1" w:styleId="ad">
    <w:name w:val="$текст"/>
    <w:basedOn w:val="a3"/>
    <w:link w:val="ae"/>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0">
    <w:name w:val="$підрозділ"/>
    <w:basedOn w:val="a7"/>
    <w:next w:val="ad"/>
    <w:link w:val="af"/>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e">
    <w:name w:val="$текст Знак"/>
    <w:basedOn w:val="a4"/>
    <w:link w:val="ad"/>
    <w:rsid w:val="00053EF4"/>
    <w:rPr>
      <w:rFonts w:ascii="Times New Roman" w:hAnsi="Times New Roman" w:cs="Times New Roman"/>
      <w:sz w:val="28"/>
      <w:szCs w:val="28"/>
      <w:lang w:val="uk-UA"/>
    </w:rPr>
  </w:style>
  <w:style w:type="paragraph" w:customStyle="1" w:styleId="a">
    <w:name w:val="$розділ"/>
    <w:basedOn w:val="1"/>
    <w:next w:val="a0"/>
    <w:link w:val="af0"/>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
    <w:name w:val="$підрозділ Знак"/>
    <w:basedOn w:val="a8"/>
    <w:link w:val="a0"/>
    <w:rsid w:val="003F56CD"/>
    <w:rPr>
      <w:rFonts w:ascii="Times New Roman" w:eastAsiaTheme="minorEastAsia" w:hAnsi="Times New Roman" w:cs="Times New Roman"/>
      <w:b/>
      <w:color w:val="000000" w:themeColor="text1"/>
      <w:spacing w:val="15"/>
      <w:sz w:val="28"/>
      <w:szCs w:val="28"/>
      <w:lang w:val="uk-UA"/>
    </w:rPr>
  </w:style>
  <w:style w:type="paragraph" w:customStyle="1" w:styleId="a2">
    <w:name w:val="$перелік"/>
    <w:basedOn w:val="a9"/>
    <w:link w:val="af1"/>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0">
    <w:name w:val="$розділ Знак"/>
    <w:basedOn w:val="10"/>
    <w:link w:val="a"/>
    <w:rsid w:val="00416ACA"/>
    <w:rPr>
      <w:rFonts w:ascii="Times New Roman" w:eastAsiaTheme="majorEastAsia" w:hAnsi="Times New Roman" w:cs="Times New Roman"/>
      <w:caps/>
      <w:color w:val="000000" w:themeColor="text1"/>
      <w:sz w:val="28"/>
      <w:szCs w:val="32"/>
      <w:lang w:val="uk-UA"/>
    </w:rPr>
  </w:style>
  <w:style w:type="paragraph" w:customStyle="1" w:styleId="af2">
    <w:name w:val="$зображення"/>
    <w:basedOn w:val="ad"/>
    <w:link w:val="af3"/>
    <w:autoRedefine/>
    <w:qFormat/>
    <w:rsid w:val="00931F3B"/>
    <w:pPr>
      <w:spacing w:line="480" w:lineRule="auto"/>
      <w:ind w:firstLine="0"/>
      <w:jc w:val="center"/>
    </w:pPr>
    <w:rPr>
      <w:noProof/>
      <w:lang w:eastAsia="ru-RU"/>
    </w:rPr>
  </w:style>
  <w:style w:type="character" w:customStyle="1" w:styleId="aa">
    <w:name w:val="Абзац списка Знак"/>
    <w:basedOn w:val="a4"/>
    <w:link w:val="a9"/>
    <w:uiPriority w:val="34"/>
    <w:rsid w:val="00F738DA"/>
  </w:style>
  <w:style w:type="character" w:customStyle="1" w:styleId="af1">
    <w:name w:val="$перелік Знак"/>
    <w:basedOn w:val="aa"/>
    <w:link w:val="a2"/>
    <w:rsid w:val="001F2D2F"/>
    <w:rPr>
      <w:rFonts w:ascii="Times New Roman" w:hAnsi="Times New Roman" w:cs="Times New Roman"/>
      <w:sz w:val="28"/>
      <w:szCs w:val="28"/>
      <w:lang w:val="uk-UA"/>
    </w:rPr>
  </w:style>
  <w:style w:type="paragraph" w:customStyle="1" w:styleId="af4">
    <w:name w:val="$тз_підзаголовок"/>
    <w:basedOn w:val="a7"/>
    <w:next w:val="ad"/>
    <w:link w:val="af5"/>
    <w:rsid w:val="002A1591"/>
    <w:rPr>
      <w:rFonts w:ascii="Times New Roman" w:hAnsi="Times New Roman" w:cs="Times New Roman"/>
      <w:b/>
      <w:color w:val="000000" w:themeColor="text1"/>
      <w:sz w:val="28"/>
      <w:szCs w:val="28"/>
      <w:lang w:val="uk-UA"/>
    </w:rPr>
  </w:style>
  <w:style w:type="character" w:customStyle="1" w:styleId="af3">
    <w:name w:val="$зображення Знак"/>
    <w:basedOn w:val="ae"/>
    <w:link w:val="af2"/>
    <w:rsid w:val="00931F3B"/>
    <w:rPr>
      <w:rFonts w:ascii="Times New Roman" w:hAnsi="Times New Roman" w:cs="Times New Roman"/>
      <w:noProof/>
      <w:sz w:val="28"/>
      <w:szCs w:val="28"/>
      <w:lang w:val="uk-UA" w:eastAsia="ru-RU"/>
    </w:rPr>
  </w:style>
  <w:style w:type="character" w:customStyle="1" w:styleId="af5">
    <w:name w:val="$тз_підзаголовок Знак"/>
    <w:basedOn w:val="a8"/>
    <w:link w:val="af4"/>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6">
    <w:name w:val="Hyperlink"/>
    <w:basedOn w:val="a4"/>
    <w:uiPriority w:val="99"/>
    <w:unhideWhenUsed/>
    <w:rsid w:val="00BD7658"/>
    <w:rPr>
      <w:color w:val="0563C1" w:themeColor="hyperlink"/>
      <w:u w:val="single"/>
    </w:rPr>
  </w:style>
  <w:style w:type="character" w:styleId="af7">
    <w:name w:val="FollowedHyperlink"/>
    <w:basedOn w:val="a4"/>
    <w:uiPriority w:val="99"/>
    <w:semiHidden/>
    <w:unhideWhenUsed/>
    <w:rsid w:val="00BD7658"/>
    <w:rPr>
      <w:color w:val="954F72" w:themeColor="followedHyperlink"/>
      <w:u w:val="single"/>
    </w:rPr>
  </w:style>
  <w:style w:type="table" w:styleId="af8">
    <w:name w:val="Table Grid"/>
    <w:basedOn w:val="a5"/>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підпідрозділ"/>
    <w:basedOn w:val="a0"/>
    <w:next w:val="ad"/>
    <w:link w:val="af9"/>
    <w:qFormat/>
    <w:rsid w:val="003F56CD"/>
    <w:pPr>
      <w:numPr>
        <w:ilvl w:val="2"/>
      </w:numPr>
      <w:outlineLvl w:val="2"/>
    </w:pPr>
  </w:style>
  <w:style w:type="character" w:customStyle="1" w:styleId="af9">
    <w:name w:val="$підпідрозділ Знак"/>
    <w:basedOn w:val="af"/>
    <w:link w:val="a1"/>
    <w:rsid w:val="003F56CD"/>
    <w:rPr>
      <w:rFonts w:ascii="Times New Roman" w:eastAsiaTheme="minorEastAsia" w:hAnsi="Times New Roman" w:cs="Times New Roman"/>
      <w:b/>
      <w:color w:val="000000" w:themeColor="text1"/>
      <w:spacing w:val="15"/>
      <w:sz w:val="28"/>
      <w:szCs w:val="28"/>
      <w:lang w:val="uk-UA"/>
    </w:rPr>
  </w:style>
  <w:style w:type="paragraph" w:customStyle="1" w:styleId="afa">
    <w:name w:val="$формула"/>
    <w:basedOn w:val="af2"/>
    <w:next w:val="ad"/>
    <w:link w:val="afb"/>
    <w:autoRedefine/>
    <w:qFormat/>
    <w:rsid w:val="00121AC4"/>
    <w:pPr>
      <w:jc w:val="right"/>
    </w:pPr>
  </w:style>
  <w:style w:type="character" w:customStyle="1" w:styleId="afb">
    <w:name w:val="$формула Знак"/>
    <w:basedOn w:val="af3"/>
    <w:link w:val="afa"/>
    <w:rsid w:val="00121AC4"/>
    <w:rPr>
      <w:rFonts w:ascii="Times New Roman" w:hAnsi="Times New Roman" w:cs="Times New Roman"/>
      <w:noProof/>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0.wmf"/><Relationship Id="rId21" Type="http://schemas.openxmlformats.org/officeDocument/2006/relationships/image" Target="media/image16.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34.wmf"/><Relationship Id="rId50" Type="http://schemas.openxmlformats.org/officeDocument/2006/relationships/oleObject" Target="embeddings/oleObject10.bin"/><Relationship Id="rId55" Type="http://schemas.openxmlformats.org/officeDocument/2006/relationships/image" Target="media/image38.wmf"/><Relationship Id="rId63" Type="http://schemas.openxmlformats.org/officeDocument/2006/relationships/oleObject" Target="embeddings/oleObject16.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1.wmf"/><Relationship Id="rId54" Type="http://schemas.openxmlformats.org/officeDocument/2006/relationships/oleObject" Target="embeddings/oleObject12.bin"/><Relationship Id="rId62"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1.bin"/><Relationship Id="rId37" Type="http://schemas.openxmlformats.org/officeDocument/2006/relationships/image" Target="media/image29.wmf"/><Relationship Id="rId40" Type="http://schemas.openxmlformats.org/officeDocument/2006/relationships/oleObject" Target="embeddings/oleObject5.bin"/><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oleObject" Target="embeddings/oleObject3.bin"/><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oleObject" Target="embeddings/oleObject15.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40.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8.wmf"/><Relationship Id="rId43" Type="http://schemas.openxmlformats.org/officeDocument/2006/relationships/image" Target="media/image32.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8" Type="http://schemas.openxmlformats.org/officeDocument/2006/relationships/image" Target="media/image3.png"/><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7.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472219960"/>
        <c:axId val="472218784"/>
      </c:lineChart>
      <c:catAx>
        <c:axId val="472219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2218784"/>
        <c:crosses val="autoZero"/>
        <c:auto val="1"/>
        <c:lblAlgn val="ctr"/>
        <c:lblOffset val="100"/>
        <c:noMultiLvlLbl val="0"/>
      </c:catAx>
      <c:valAx>
        <c:axId val="4722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22199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F347C-F01C-4D52-8399-FD7EABF27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5</TotalTime>
  <Pages>21</Pages>
  <Words>8263</Words>
  <Characters>47105</Characters>
  <Application>Microsoft Office Word</Application>
  <DocSecurity>0</DocSecurity>
  <Lines>392</Lines>
  <Paragraphs>1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5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120</cp:revision>
  <dcterms:created xsi:type="dcterms:W3CDTF">2021-05-16T21:39:00Z</dcterms:created>
  <dcterms:modified xsi:type="dcterms:W3CDTF">2021-06-07T17:08:00Z</dcterms:modified>
</cp:coreProperties>
</file>